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39EE67" w14:textId="77777777" w:rsidR="00F95A20" w:rsidRPr="00634460" w:rsidRDefault="00F95A20" w:rsidP="005C1122">
      <w:pPr>
        <w:pStyle w:val="a3"/>
        <w:numPr>
          <w:ilvl w:val="0"/>
          <w:numId w:val="1"/>
        </w:numPr>
        <w:ind w:left="282" w:hangingChars="93" w:hanging="282"/>
        <w:rPr>
          <w:rFonts w:ascii="Times New Roman" w:hAnsi="Times New Roman"/>
          <w:b/>
          <w:sz w:val="28"/>
          <w:szCs w:val="28"/>
        </w:rPr>
      </w:pPr>
      <w:r w:rsidRPr="00634460">
        <w:rPr>
          <w:rFonts w:ascii="Times New Roman" w:hAnsi="Times New Roman"/>
          <w:b/>
          <w:sz w:val="28"/>
          <w:szCs w:val="28"/>
        </w:rPr>
        <w:t>Models Equations</w:t>
      </w:r>
    </w:p>
    <w:p w14:paraId="2C7BAFE6" w14:textId="77777777" w:rsidR="00AB7A0A" w:rsidRPr="00634460" w:rsidRDefault="00AB7A0A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 xml:space="preserve">(n) </w:t>
      </w:r>
    </w:p>
    <w:p w14:paraId="2017D32A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4D0CA61C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 xml:space="preserve">Level 1: </w:t>
      </w:r>
    </w:p>
    <w:p w14:paraId="794D4E52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839" w:dyaOrig="760" w14:anchorId="1C7B1C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9pt;height:38.3pt" o:ole="">
            <v:imagedata r:id="rId7" o:title=""/>
          </v:shape>
          <o:OLEObject Type="Embed" ProgID="Equation.DSMT4" ShapeID="_x0000_i1025" DrawAspect="Content" ObjectID="_1348570430" r:id="rId8"/>
        </w:object>
      </w:r>
    </w:p>
    <w:p w14:paraId="25C28AF0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39EF5658">
          <v:shape id="_x0000_i1026" type="#_x0000_t75" style="width:70.2pt;height:20.05pt" o:ole="">
            <v:imagedata r:id="rId9" o:title=""/>
          </v:shape>
          <o:OLEObject Type="Embed" ProgID="Equation.DSMT4" ShapeID="_x0000_i1026" DrawAspect="Content" ObjectID="_1348570431" r:id="rId10"/>
        </w:object>
      </w:r>
      <w:r w:rsidR="0044311C" w:rsidRPr="00634460">
        <w:rPr>
          <w:rFonts w:ascii="Times New Roman" w:hAnsi="Times New Roman"/>
        </w:rPr>
        <w:t xml:space="preserve"> and are independent.</w:t>
      </w:r>
    </w:p>
    <w:p w14:paraId="3358E970" w14:textId="77777777" w:rsidR="005671A4" w:rsidRPr="00634460" w:rsidRDefault="005671A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750035C4" w14:textId="77777777" w:rsidR="005671A4" w:rsidRPr="00634460" w:rsidRDefault="005671A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3320" w:dyaOrig="2360" w14:anchorId="2DD035FA">
          <v:shape id="_x0000_i1027" type="#_x0000_t75" style="width:165.85pt;height:118.5pt" o:ole="">
            <v:imagedata r:id="rId11" o:title=""/>
          </v:shape>
          <o:OLEObject Type="Embed" ProgID="Equation.DSMT4" ShapeID="_x0000_i1027" DrawAspect="Content" ObjectID="_1348570432" r:id="rId12"/>
        </w:object>
      </w:r>
    </w:p>
    <w:p w14:paraId="241B965E" w14:textId="77777777" w:rsidR="00A17916" w:rsidRPr="00634460" w:rsidRDefault="00A17916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520" w:dyaOrig="400" w14:anchorId="27B380A7">
          <v:shape id="_x0000_i1028" type="#_x0000_t75" style="width:75.65pt;height:20.05pt" o:ole="">
            <v:imagedata r:id="rId13" o:title=""/>
          </v:shape>
          <o:OLEObject Type="Embed" ProgID="Equation.DSMT4" ShapeID="_x0000_i1028" DrawAspect="Content" ObjectID="_1348570433" r:id="rId14"/>
        </w:object>
      </w:r>
      <w:proofErr w:type="spellStart"/>
      <w:r w:rsidRPr="00634460">
        <w:rPr>
          <w:rFonts w:ascii="Times New Roman" w:hAnsi="Times New Roman"/>
        </w:rPr>
        <w:t>i.i.d</w:t>
      </w:r>
      <w:proofErr w:type="spellEnd"/>
      <w:r w:rsidRPr="00634460">
        <w:rPr>
          <w:rFonts w:ascii="Times New Roman" w:hAnsi="Times New Roman"/>
        </w:rPr>
        <w:t xml:space="preserve">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2C5B4F6D">
          <v:shape id="_x0000_i1029" type="#_x0000_t75" style="width:14.6pt;height:19.15pt" o:ole="">
            <v:imagedata r:id="rId15" o:title=""/>
          </v:shape>
          <o:OLEObject Type="Embed" ProgID="Equation.DSMT4" ShapeID="_x0000_i1029" DrawAspect="Content" ObjectID="_1348570434" r:id="rId16"/>
        </w:object>
      </w:r>
    </w:p>
    <w:p w14:paraId="516458DB" w14:textId="77777777" w:rsidR="00BC46F7" w:rsidRPr="00634460" w:rsidRDefault="00BB6E82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11B1B90E" w14:textId="77777777" w:rsidR="00BB6E82" w:rsidRPr="00634460" w:rsidRDefault="00E64F69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780" w:dyaOrig="760" w14:anchorId="4602CA62">
          <v:shape id="_x0000_i1030" type="#_x0000_t75" style="width:390.1pt;height:38.3pt" o:ole="">
            <v:imagedata r:id="rId17" o:title=""/>
          </v:shape>
          <o:OLEObject Type="Embed" ProgID="Equation.DSMT4" ShapeID="_x0000_i1030" DrawAspect="Content" ObjectID="_1348570435" r:id="rId18"/>
        </w:object>
      </w:r>
    </w:p>
    <w:p w14:paraId="6A150C59" w14:textId="77777777" w:rsidR="00DF4347" w:rsidRPr="00634460" w:rsidRDefault="00DF4347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87B05D" w14:textId="77777777" w:rsidR="00DF4347" w:rsidRPr="00634460" w:rsidRDefault="009F0818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600" w:dyaOrig="400" w14:anchorId="741AFDDF">
          <v:shape id="_x0000_i1031" type="#_x0000_t75" style="width:129.4pt;height:20.05pt" o:ole="">
            <v:imagedata r:id="rId19" o:title=""/>
          </v:shape>
          <o:OLEObject Type="Embed" ProgID="Equation.DSMT4" ShapeID="_x0000_i1031" DrawAspect="Content" ObjectID="_1348570436" r:id="rId20"/>
        </w:object>
      </w:r>
    </w:p>
    <w:p w14:paraId="2485A732" w14:textId="77777777" w:rsidR="007912EA" w:rsidRPr="00634460" w:rsidRDefault="009F081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366BE09D" w14:textId="77777777" w:rsidR="009F0818" w:rsidRPr="00634460" w:rsidRDefault="009F081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100" w:dyaOrig="760" w14:anchorId="4A8A3FE8">
          <v:shape id="_x0000_i1032" type="#_x0000_t75" style="width:355.45pt;height:38.3pt" o:ole="">
            <v:imagedata r:id="rId21" o:title=""/>
          </v:shape>
          <o:OLEObject Type="Embed" ProgID="Equation.DSMT4" ShapeID="_x0000_i1032" DrawAspect="Content" ObjectID="_1348570437" r:id="rId22"/>
        </w:object>
      </w:r>
    </w:p>
    <w:p w14:paraId="6394AA65" w14:textId="77777777" w:rsidR="00C01690" w:rsidRPr="00634460" w:rsidRDefault="00C0169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br w:type="page"/>
      </w:r>
    </w:p>
    <w:p w14:paraId="5959C9D8" w14:textId="77777777" w:rsidR="00C01690" w:rsidRPr="00634460" w:rsidRDefault="00C01690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lastRenderedPageBreak/>
        <w:t>(o)</w:t>
      </w:r>
    </w:p>
    <w:p w14:paraId="64A1458C" w14:textId="77777777" w:rsidR="00C01690" w:rsidRPr="00634460" w:rsidRDefault="00A0048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999" w:dyaOrig="380" w14:anchorId="34C296B3">
          <v:shape id="_x0000_i1033" type="#_x0000_t75" style="width:50.15pt;height:19.15pt" o:ole="">
            <v:imagedata r:id="rId23" o:title=""/>
          </v:shape>
          <o:OLEObject Type="Embed" ProgID="Equation.DSMT4" ShapeID="_x0000_i1033" DrawAspect="Content" ObjectID="_1348570438" r:id="rId24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 xml:space="preserve">1 if isolated; </w:t>
      </w:r>
      <w:r w:rsidRPr="00634460">
        <w:rPr>
          <w:rFonts w:ascii="Times New Roman" w:hAnsi="Times New Roman"/>
          <w:position w:val="-14"/>
        </w:rPr>
        <w:object w:dxaOrig="999" w:dyaOrig="380" w14:anchorId="281C2EB1">
          <v:shape id="_x0000_i1034" type="#_x0000_t75" style="width:50.15pt;height:19.15pt" o:ole="">
            <v:imagedata r:id="rId25" o:title=""/>
          </v:shape>
          <o:OLEObject Type="Embed" ProgID="Equation.DSMT4" ShapeID="_x0000_i1034" DrawAspect="Content" ObjectID="_1348570439" r:id="rId26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>0 if not;</w:t>
      </w:r>
    </w:p>
    <w:p w14:paraId="19F60326" w14:textId="77777777" w:rsidR="00A00481" w:rsidRPr="00634460" w:rsidRDefault="00A0048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720" w:dyaOrig="380" w14:anchorId="5C37F1B9">
          <v:shape id="_x0000_i1035" type="#_x0000_t75" style="width:36.45pt;height:19.15pt" o:ole="">
            <v:imagedata r:id="rId27" o:title=""/>
          </v:shape>
          <o:OLEObject Type="Embed" ProgID="Equation.DSMT4" ShapeID="_x0000_i1035" DrawAspect="Content" ObjectID="_1348570440" r:id="rId28"/>
        </w:object>
      </w:r>
      <w:r w:rsidRPr="00634460">
        <w:rPr>
          <w:rFonts w:ascii="Times New Roman" w:hAnsi="Times New Roman"/>
        </w:rPr>
        <w:t>=</w:t>
      </w:r>
      <w:r w:rsidR="00E834E7" w:rsidRPr="00634460">
        <w:rPr>
          <w:rFonts w:ascii="Times New Roman" w:hAnsi="Times New Roman"/>
        </w:rPr>
        <w:t xml:space="preserve"> </w:t>
      </w:r>
      <w:r w:rsidRPr="00634460">
        <w:rPr>
          <w:rFonts w:ascii="Times New Roman" w:hAnsi="Times New Roman"/>
        </w:rPr>
        <w:t xml:space="preserve">1 if rural; </w:t>
      </w:r>
      <w:r w:rsidRPr="00634460">
        <w:rPr>
          <w:rFonts w:ascii="Times New Roman" w:hAnsi="Times New Roman"/>
          <w:position w:val="-14"/>
        </w:rPr>
        <w:object w:dxaOrig="720" w:dyaOrig="380" w14:anchorId="6941339A">
          <v:shape id="_x0000_i1036" type="#_x0000_t75" style="width:36.45pt;height:19.15pt" o:ole="">
            <v:imagedata r:id="rId29" o:title=""/>
          </v:shape>
          <o:OLEObject Type="Embed" ProgID="Equation.DSMT4" ShapeID="_x0000_i1036" DrawAspect="Content" ObjectID="_1348570441" r:id="rId30"/>
        </w:object>
      </w:r>
      <w:r w:rsidRPr="00634460">
        <w:rPr>
          <w:rFonts w:ascii="Times New Roman" w:hAnsi="Times New Roman"/>
        </w:rPr>
        <w:t>= 0 if not;</w:t>
      </w:r>
    </w:p>
    <w:p w14:paraId="0DE382E1" w14:textId="77777777" w:rsidR="00E834E7" w:rsidRPr="00634460" w:rsidRDefault="00775E7F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880" w:dyaOrig="380" w14:anchorId="05657C48">
          <v:shape id="_x0000_i1037" type="#_x0000_t75" style="width:43.75pt;height:19.15pt" o:ole="">
            <v:imagedata r:id="rId31" o:title=""/>
          </v:shape>
          <o:OLEObject Type="Embed" ProgID="Equation.DSMT4" ShapeID="_x0000_i1037" DrawAspect="Content" ObjectID="_1348570442" r:id="rId32"/>
        </w:object>
      </w:r>
      <w:r w:rsidRPr="00634460">
        <w:rPr>
          <w:rFonts w:ascii="Times New Roman" w:hAnsi="Times New Roman"/>
        </w:rPr>
        <w:t xml:space="preserve"> = 1 if suburb; </w:t>
      </w:r>
      <w:r w:rsidRPr="00634460">
        <w:rPr>
          <w:rFonts w:ascii="Times New Roman" w:hAnsi="Times New Roman"/>
          <w:position w:val="-14"/>
        </w:rPr>
        <w:object w:dxaOrig="880" w:dyaOrig="380" w14:anchorId="215D87C3">
          <v:shape id="_x0000_i1038" type="#_x0000_t75" style="width:43.75pt;height:19.15pt" o:ole="">
            <v:imagedata r:id="rId33" o:title=""/>
          </v:shape>
          <o:OLEObject Type="Embed" ProgID="Equation.DSMT4" ShapeID="_x0000_i1038" DrawAspect="Content" ObjectID="_1348570443" r:id="rId34"/>
        </w:object>
      </w:r>
      <w:r w:rsidRPr="00634460">
        <w:rPr>
          <w:rFonts w:ascii="Times New Roman" w:hAnsi="Times New Roman"/>
        </w:rPr>
        <w:t>= 0 if not.</w:t>
      </w:r>
    </w:p>
    <w:p w14:paraId="6C209C72" w14:textId="77777777" w:rsidR="00B4637A" w:rsidRPr="00634460" w:rsidRDefault="00B463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3A1EAFC9" w14:textId="77777777" w:rsidR="005F7A52" w:rsidRPr="00634460" w:rsidRDefault="005F7A52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464A7AED" w14:textId="77777777" w:rsidR="009675E4" w:rsidRPr="00634460" w:rsidRDefault="005F7A52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7839" w:dyaOrig="760" w14:anchorId="1C2E00C2">
          <v:shape id="_x0000_i1039" type="#_x0000_t75" style="width:391.9pt;height:38.3pt" o:ole="">
            <v:imagedata r:id="rId35" o:title=""/>
          </v:shape>
          <o:OLEObject Type="Embed" ProgID="Equation.DSMT4" ShapeID="_x0000_i1039" DrawAspect="Content" ObjectID="_1348570444" r:id="rId36"/>
        </w:object>
      </w:r>
    </w:p>
    <w:p w14:paraId="325AA5D3" w14:textId="77777777" w:rsidR="00042041" w:rsidRPr="00634460" w:rsidRDefault="00042041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2BDFDFCE">
          <v:shape id="_x0000_i1040" type="#_x0000_t75" style="width:70.2pt;height:20.05pt" o:ole="">
            <v:imagedata r:id="rId37" o:title=""/>
          </v:shape>
          <o:OLEObject Type="Embed" ProgID="Equation.DSMT4" ShapeID="_x0000_i1040" DrawAspect="Content" ObjectID="_1348570445" r:id="rId38"/>
        </w:object>
      </w:r>
      <w:r w:rsidRPr="00634460">
        <w:rPr>
          <w:rFonts w:ascii="Times New Roman" w:hAnsi="Times New Roman"/>
        </w:rPr>
        <w:t xml:space="preserve"> and are independent</w:t>
      </w:r>
    </w:p>
    <w:p w14:paraId="5A984D51" w14:textId="77777777" w:rsidR="00042041" w:rsidRPr="00634460" w:rsidRDefault="00A57169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1FDB0913" w14:textId="77777777" w:rsidR="00A57169" w:rsidRPr="00634460" w:rsidRDefault="008A7B07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4699A6B2">
          <v:shape id="_x0000_i1041" type="#_x0000_t75" style="width:391pt;height:118.5pt" o:ole="">
            <v:imagedata r:id="rId39" o:title=""/>
          </v:shape>
          <o:OLEObject Type="Embed" ProgID="Equation.DSMT4" ShapeID="_x0000_i1041" DrawAspect="Content" ObjectID="_1348570446" r:id="rId40"/>
        </w:object>
      </w:r>
    </w:p>
    <w:p w14:paraId="30F7DFEA" w14:textId="77777777" w:rsidR="008A7B07" w:rsidRPr="00634460" w:rsidRDefault="008A7B07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520" w:dyaOrig="400" w14:anchorId="0F9CD1BC">
          <v:shape id="_x0000_i1042" type="#_x0000_t75" style="width:75.65pt;height:20.05pt" o:ole="">
            <v:imagedata r:id="rId41" o:title=""/>
          </v:shape>
          <o:OLEObject Type="Embed" ProgID="Equation.DSMT4" ShapeID="_x0000_i1042" DrawAspect="Content" ObjectID="_1348570447" r:id="rId42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0E26CF53">
          <v:shape id="_x0000_i1043" type="#_x0000_t75" style="width:14.6pt;height:19.15pt" o:ole="">
            <v:imagedata r:id="rId43" o:title=""/>
          </v:shape>
          <o:OLEObject Type="Embed" ProgID="Equation.DSMT4" ShapeID="_x0000_i1043" DrawAspect="Content" ObjectID="_1348570448" r:id="rId44"/>
        </w:object>
      </w:r>
    </w:p>
    <w:p w14:paraId="3055EED2" w14:textId="77777777" w:rsidR="00A6580A" w:rsidRPr="00634460" w:rsidRDefault="00A6580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6BB7CDD2" w14:textId="77777777" w:rsidR="00A6580A" w:rsidRPr="00634460" w:rsidRDefault="00056BE4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54"/>
        </w:rPr>
        <w:object w:dxaOrig="7660" w:dyaOrig="1160" w14:anchorId="01EC5535">
          <v:shape id="_x0000_i1044" type="#_x0000_t75" style="width:381.85pt;height:57.4pt" o:ole="">
            <v:imagedata r:id="rId45" o:title=""/>
          </v:shape>
          <o:OLEObject Type="Embed" ProgID="Equation.DSMT4" ShapeID="_x0000_i1044" DrawAspect="Content" ObjectID="_1348570449" r:id="rId46"/>
        </w:object>
      </w:r>
    </w:p>
    <w:p w14:paraId="055FE1D6" w14:textId="77777777" w:rsidR="00BE6938" w:rsidRPr="00634460" w:rsidRDefault="006F029D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A677BA0" w14:textId="77777777" w:rsidR="006F029D" w:rsidRPr="00634460" w:rsidRDefault="000C7A3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600" w:dyaOrig="400" w14:anchorId="628D929E">
          <v:shape id="_x0000_i1045" type="#_x0000_t75" style="width:129.4pt;height:20.05pt" o:ole="">
            <v:imagedata r:id="rId47" o:title=""/>
          </v:shape>
          <o:OLEObject Type="Embed" ProgID="Equation.DSMT4" ShapeID="_x0000_i1045" DrawAspect="Content" ObjectID="_1348570450" r:id="rId48"/>
        </w:object>
      </w:r>
    </w:p>
    <w:p w14:paraId="7EFE7B65" w14:textId="77777777" w:rsidR="000C7A30" w:rsidRPr="00634460" w:rsidRDefault="000C7A3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03D0BC78" w14:textId="77777777" w:rsidR="000C7A30" w:rsidRPr="00634460" w:rsidRDefault="004460E9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6C3E925D">
          <v:shape id="_x0000_i1046" type="#_x0000_t75" style="width:355.45pt;height:57.4pt" o:ole="">
            <v:imagedata r:id="rId49" o:title=""/>
          </v:shape>
          <o:OLEObject Type="Embed" ProgID="Equation.DSMT4" ShapeID="_x0000_i1046" DrawAspect="Content" ObjectID="_1348570451" r:id="rId50"/>
        </w:object>
      </w:r>
    </w:p>
    <w:p w14:paraId="79DAF4EC" w14:textId="77777777" w:rsidR="007C0270" w:rsidRPr="00634460" w:rsidRDefault="007C0270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p)</w:t>
      </w:r>
    </w:p>
    <w:p w14:paraId="5FF2FDD0" w14:textId="77777777" w:rsidR="007C0270" w:rsidRPr="00634460" w:rsidRDefault="007F0F9E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08000CFA" w14:textId="77777777" w:rsidR="007F0F9E" w:rsidRPr="00634460" w:rsidRDefault="00CD6291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04FE8254" w14:textId="77777777" w:rsidR="00CD6291" w:rsidRPr="00634460" w:rsidRDefault="00C00E73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3781D7E5">
          <v:shape id="_x0000_i1047" type="#_x0000_t75" style="width:391.9pt;height:38.3pt" o:ole="">
            <v:imagedata r:id="rId51" o:title=""/>
          </v:shape>
          <o:OLEObject Type="Embed" ProgID="Equation.DSMT4" ShapeID="_x0000_i1047" DrawAspect="Content" ObjectID="_1348570452" r:id="rId52"/>
        </w:object>
      </w:r>
    </w:p>
    <w:p w14:paraId="32DA8A23" w14:textId="77777777" w:rsidR="00C00E73" w:rsidRPr="00634460" w:rsidRDefault="00C00E7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0B444B6E">
          <v:shape id="_x0000_i1048" type="#_x0000_t75" style="width:70.2pt;height:20.05pt" o:ole="">
            <v:imagedata r:id="rId53" o:title=""/>
          </v:shape>
          <o:OLEObject Type="Embed" ProgID="Equation.DSMT4" ShapeID="_x0000_i1048" DrawAspect="Content" ObjectID="_1348570453" r:id="rId54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04F22E58" w14:textId="77777777" w:rsidR="00C00E73" w:rsidRPr="00634460" w:rsidRDefault="00E861A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59E8A056" w14:textId="77777777" w:rsidR="00E861AA" w:rsidRPr="00634460" w:rsidRDefault="00712CE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560E6944">
          <v:shape id="_x0000_i1049" type="#_x0000_t75" style="width:391pt;height:118.5pt" o:ole="">
            <v:imagedata r:id="rId55" o:title=""/>
          </v:shape>
          <o:OLEObject Type="Embed" ProgID="Equation.DSMT4" ShapeID="_x0000_i1049" DrawAspect="Content" ObjectID="_1348570454" r:id="rId56"/>
        </w:object>
      </w:r>
    </w:p>
    <w:p w14:paraId="4C5BF030" w14:textId="77777777" w:rsidR="00712CE4" w:rsidRPr="00634460" w:rsidRDefault="00712CE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01E93949">
          <v:shape id="_x0000_i1050" type="#_x0000_t75" style="width:133.95pt;height:41.9pt" o:ole="">
            <v:imagedata r:id="rId57" o:title=""/>
          </v:shape>
          <o:OLEObject Type="Embed" ProgID="Equation.DSMT4" ShapeID="_x0000_i1050" DrawAspect="Content" ObjectID="_1348570455" r:id="rId58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6B47685A">
          <v:shape id="_x0000_i1051" type="#_x0000_t75" style="width:14.6pt;height:19.15pt" o:ole="">
            <v:imagedata r:id="rId59" o:title=""/>
          </v:shape>
          <o:OLEObject Type="Embed" ProgID="Equation.DSMT4" ShapeID="_x0000_i1051" DrawAspect="Content" ObjectID="_1348570456" r:id="rId60"/>
        </w:object>
      </w:r>
    </w:p>
    <w:p w14:paraId="7E1A3F52" w14:textId="77777777" w:rsidR="003F25CC" w:rsidRPr="00634460" w:rsidRDefault="003F25CC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FFC1D7B" w14:textId="77777777" w:rsidR="003F25CC" w:rsidRPr="00634460" w:rsidRDefault="00BA504B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660" w:dyaOrig="1160" w14:anchorId="2D7B45CD">
          <v:shape id="_x0000_i1052" type="#_x0000_t75" style="width:381.85pt;height:57.4pt" o:ole="">
            <v:imagedata r:id="rId61" o:title=""/>
          </v:shape>
          <o:OLEObject Type="Embed" ProgID="Equation.DSMT4" ShapeID="_x0000_i1052" DrawAspect="Content" ObjectID="_1348570457" r:id="rId62"/>
        </w:object>
      </w:r>
    </w:p>
    <w:p w14:paraId="1603D8B8" w14:textId="77777777" w:rsidR="00BA504B" w:rsidRPr="00634460" w:rsidRDefault="00525D0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2C9DC6F0" w14:textId="77777777" w:rsidR="00525D00" w:rsidRPr="00634460" w:rsidRDefault="0098793D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520" w:dyaOrig="380" w14:anchorId="6D3192AD">
          <v:shape id="_x0000_i1053" type="#_x0000_t75" style="width:126.7pt;height:19.15pt" o:ole="">
            <v:imagedata r:id="rId63" o:title=""/>
          </v:shape>
          <o:OLEObject Type="Embed" ProgID="Equation.DSMT4" ShapeID="_x0000_i1053" DrawAspect="Content" ObjectID="_1348570458" r:id="rId64"/>
        </w:object>
      </w:r>
    </w:p>
    <w:p w14:paraId="3BE5B297" w14:textId="77777777" w:rsidR="0098793D" w:rsidRPr="00634460" w:rsidRDefault="0098793D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760116AE" w14:textId="77777777" w:rsidR="0098793D" w:rsidRPr="00634460" w:rsidRDefault="00315D6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21D4E272">
          <v:shape id="_x0000_i1054" type="#_x0000_t75" style="width:355.45pt;height:57.4pt" o:ole="">
            <v:imagedata r:id="rId65" o:title=""/>
          </v:shape>
          <o:OLEObject Type="Embed" ProgID="Equation.DSMT4" ShapeID="_x0000_i1054" DrawAspect="Content" ObjectID="_1348570459" r:id="rId66"/>
        </w:object>
      </w:r>
    </w:p>
    <w:p w14:paraId="22D00A86" w14:textId="77777777" w:rsidR="00315D63" w:rsidRPr="00634460" w:rsidRDefault="00315D6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420" w:dyaOrig="400" w14:anchorId="7F0002F5">
          <v:shape id="_x0000_i1055" type="#_x0000_t75" style="width:270.7pt;height:20.05pt" o:ole="">
            <v:imagedata r:id="rId67" o:title=""/>
          </v:shape>
          <o:OLEObject Type="Embed" ProgID="Equation.DSMT4" ShapeID="_x0000_i1055" DrawAspect="Content" ObjectID="_1348570460" r:id="rId68"/>
        </w:object>
      </w:r>
    </w:p>
    <w:p w14:paraId="22306D28" w14:textId="77777777" w:rsidR="00AF67DE" w:rsidRPr="00634460" w:rsidRDefault="00AF67DE" w:rsidP="00835361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q)</w:t>
      </w:r>
    </w:p>
    <w:p w14:paraId="36D84D08" w14:textId="77777777" w:rsidR="00AF67DE" w:rsidRPr="00634460" w:rsidRDefault="00F604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230FF9E9" w14:textId="77777777" w:rsidR="00F6047A" w:rsidRPr="00634460" w:rsidRDefault="00F6047A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36F3167E" w14:textId="77777777" w:rsidR="00F6047A" w:rsidRPr="00634460" w:rsidRDefault="003F38B3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3E7E5F26">
          <v:shape id="_x0000_i1056" type="#_x0000_t75" style="width:391.9pt;height:38.3pt" o:ole="">
            <v:imagedata r:id="rId69" o:title=""/>
          </v:shape>
          <o:OLEObject Type="Embed" ProgID="Equation.DSMT4" ShapeID="_x0000_i1056" DrawAspect="Content" ObjectID="_1348570461" r:id="rId70"/>
        </w:object>
      </w:r>
    </w:p>
    <w:p w14:paraId="26B2B81E" w14:textId="77777777" w:rsidR="003F38B3" w:rsidRPr="00634460" w:rsidRDefault="003F38B3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11150F3F">
          <v:shape id="_x0000_i1057" type="#_x0000_t75" style="width:70.2pt;height:20.05pt" o:ole="">
            <v:imagedata r:id="rId71" o:title=""/>
          </v:shape>
          <o:OLEObject Type="Embed" ProgID="Equation.DSMT4" ShapeID="_x0000_i1057" DrawAspect="Content" ObjectID="_1348570462" r:id="rId72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314E104B" w14:textId="77777777" w:rsidR="003F38B3" w:rsidRPr="00634460" w:rsidRDefault="005F1E95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1AD3EC55" w14:textId="77777777" w:rsidR="005F1E95" w:rsidRPr="00634460" w:rsidRDefault="0043127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6FF6A093">
          <v:shape id="_x0000_i1058" type="#_x0000_t75" style="width:391pt;height:118.5pt" o:ole="">
            <v:imagedata r:id="rId73" o:title=""/>
          </v:shape>
          <o:OLEObject Type="Embed" ProgID="Equation.DSMT4" ShapeID="_x0000_i1058" DrawAspect="Content" ObjectID="_1348570463" r:id="rId74"/>
        </w:object>
      </w:r>
    </w:p>
    <w:p w14:paraId="4F1E3F9C" w14:textId="77777777" w:rsidR="00431278" w:rsidRPr="00634460" w:rsidRDefault="00431278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="00DB7118" w:rsidRPr="00634460">
        <w:rPr>
          <w:rFonts w:ascii="Times New Roman" w:hAnsi="Times New Roman"/>
          <w:position w:val="-36"/>
        </w:rPr>
        <w:object w:dxaOrig="2700" w:dyaOrig="840" w14:anchorId="637B2C8C">
          <v:shape id="_x0000_i1059" type="#_x0000_t75" style="width:134.9pt;height:41pt" o:ole="">
            <v:imagedata r:id="rId75" o:title=""/>
          </v:shape>
          <o:OLEObject Type="Embed" ProgID="Equation.DSMT4" ShapeID="_x0000_i1059" DrawAspect="Content" ObjectID="_1348570464" r:id="rId76"/>
        </w:object>
      </w:r>
      <w:r w:rsidR="00A40E1B" w:rsidRPr="00634460">
        <w:rPr>
          <w:rFonts w:ascii="Times New Roman" w:hAnsi="Times New Roman"/>
        </w:rPr>
        <w:t xml:space="preserve"> i.i.d. </w:t>
      </w:r>
      <w:proofErr w:type="gramStart"/>
      <w:r w:rsidR="00A40E1B" w:rsidRPr="00634460">
        <w:rPr>
          <w:rFonts w:ascii="Times New Roman" w:hAnsi="Times New Roman"/>
        </w:rPr>
        <w:t>and</w:t>
      </w:r>
      <w:proofErr w:type="gramEnd"/>
      <w:r w:rsidR="00A40E1B" w:rsidRPr="00634460">
        <w:rPr>
          <w:rFonts w:ascii="Times New Roman" w:hAnsi="Times New Roman"/>
        </w:rPr>
        <w:t xml:space="preserve"> are independent of </w:t>
      </w:r>
      <w:r w:rsidR="00A40E1B" w:rsidRPr="00634460">
        <w:rPr>
          <w:rFonts w:ascii="Times New Roman" w:hAnsi="Times New Roman"/>
          <w:position w:val="-14"/>
        </w:rPr>
        <w:object w:dxaOrig="300" w:dyaOrig="380" w14:anchorId="0768EE86">
          <v:shape id="_x0000_i1060" type="#_x0000_t75" style="width:14.6pt;height:19.15pt" o:ole="">
            <v:imagedata r:id="rId77" o:title=""/>
          </v:shape>
          <o:OLEObject Type="Embed" ProgID="Equation.DSMT4" ShapeID="_x0000_i1060" DrawAspect="Content" ObjectID="_1348570465" r:id="rId78"/>
        </w:object>
      </w:r>
    </w:p>
    <w:p w14:paraId="567B2F7E" w14:textId="77777777" w:rsidR="00B4335F" w:rsidRPr="00634460" w:rsidRDefault="00B4335F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ED9DD39" w14:textId="77777777" w:rsidR="00B4335F" w:rsidRPr="00634460" w:rsidRDefault="00E828F4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660" w:dyaOrig="1160" w14:anchorId="5F93413A">
          <v:shape id="_x0000_i1061" type="#_x0000_t75" style="width:381.85pt;height:57.4pt" o:ole="">
            <v:imagedata r:id="rId79" o:title=""/>
          </v:shape>
          <o:OLEObject Type="Embed" ProgID="Equation.DSMT4" ShapeID="_x0000_i1061" DrawAspect="Content" ObjectID="_1348570466" r:id="rId80"/>
        </w:object>
      </w:r>
    </w:p>
    <w:p w14:paraId="1708B57E" w14:textId="77777777" w:rsidR="005234E0" w:rsidRPr="00634460" w:rsidRDefault="005234E0" w:rsidP="00835361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2757D3" w14:textId="77777777" w:rsidR="00F84846" w:rsidRPr="00634460" w:rsidRDefault="005234E0" w:rsidP="00835361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520" w:dyaOrig="380" w14:anchorId="2F3A30E7">
          <v:shape id="_x0000_i1062" type="#_x0000_t75" style="width:125.75pt;height:19.15pt" o:ole="">
            <v:imagedata r:id="rId81" o:title=""/>
          </v:shape>
          <o:OLEObject Type="Embed" ProgID="Equation.DSMT4" ShapeID="_x0000_i1062" DrawAspect="Content" ObjectID="_1348570467" r:id="rId82"/>
        </w:object>
      </w:r>
      <w:r w:rsidRPr="00634460">
        <w:rPr>
          <w:rFonts w:ascii="Times New Roman" w:hAnsi="Times New Roman"/>
        </w:rPr>
        <w:t xml:space="preserve"> </w:t>
      </w:r>
    </w:p>
    <w:p w14:paraId="34610435" w14:textId="75C2259A" w:rsidR="00DE54C9" w:rsidRPr="00634460" w:rsidRDefault="005C1122" w:rsidP="0083536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041083" w:rsidRPr="00634460">
        <w:rPr>
          <w:rFonts w:ascii="Times New Roman" w:hAnsi="Times New Roman"/>
        </w:rPr>
        <w:t>W</w:t>
      </w:r>
      <w:r w:rsidR="005234E0" w:rsidRPr="00634460">
        <w:rPr>
          <w:rFonts w:ascii="Times New Roman" w:hAnsi="Times New Roman"/>
        </w:rPr>
        <w:t>here</w:t>
      </w:r>
      <w:r w:rsidR="00041083" w:rsidRPr="00634460">
        <w:rPr>
          <w:rFonts w:ascii="Times New Roman" w:hAnsi="Times New Roman"/>
        </w:rPr>
        <w:t xml:space="preserve"> </w:t>
      </w:r>
      <w:bookmarkStart w:id="0" w:name="_GoBack"/>
      <w:bookmarkEnd w:id="0"/>
    </w:p>
    <w:p w14:paraId="08EB34D5" w14:textId="77777777" w:rsidR="0064434C" w:rsidRPr="00634460" w:rsidRDefault="000266ED" w:rsidP="00835361">
      <w:pPr>
        <w:ind w:firstLineChars="64" w:firstLine="141"/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6672D7CC">
          <v:shape id="_x0000_i1063" type="#_x0000_t75" style="width:355.45pt;height:57.4pt" o:ole="">
            <v:imagedata r:id="rId83" o:title=""/>
          </v:shape>
          <o:OLEObject Type="Embed" ProgID="Equation.DSMT4" ShapeID="_x0000_i1063" DrawAspect="Content" ObjectID="_1348570468" r:id="rId84"/>
        </w:object>
      </w:r>
    </w:p>
    <w:p w14:paraId="42567F1C" w14:textId="77777777" w:rsidR="000266ED" w:rsidRPr="00634460" w:rsidRDefault="00C76C54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340" w:dyaOrig="400" w14:anchorId="5ECD8AB1">
          <v:shape id="_x0000_i1064" type="#_x0000_t75" style="width:267.05pt;height:20.05pt" o:ole="">
            <v:imagedata r:id="rId85" o:title=""/>
          </v:shape>
          <o:OLEObject Type="Embed" ProgID="Equation.DSMT4" ShapeID="_x0000_i1064" DrawAspect="Content" ObjectID="_1348570469" r:id="rId86"/>
        </w:object>
      </w:r>
    </w:p>
    <w:p w14:paraId="0B5723B3" w14:textId="77777777" w:rsidR="00023BB0" w:rsidRPr="00634460" w:rsidRDefault="00023BB0" w:rsidP="00DE54C9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r)</w:t>
      </w:r>
    </w:p>
    <w:p w14:paraId="29014B4B" w14:textId="77777777" w:rsidR="00023BB0" w:rsidRPr="00634460" w:rsidRDefault="00023BB0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31B237BE" w14:textId="77777777" w:rsidR="00023BB0" w:rsidRPr="00634460" w:rsidRDefault="00D803D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1D11300B" w14:textId="77777777" w:rsidR="00895DE3" w:rsidRPr="00634460" w:rsidRDefault="00895DE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0E4EA37C">
          <v:shape id="_x0000_i1065" type="#_x0000_t75" style="width:391.9pt;height:38.3pt" o:ole="">
            <v:imagedata r:id="rId87" o:title=""/>
          </v:shape>
          <o:OLEObject Type="Embed" ProgID="Equation.DSMT4" ShapeID="_x0000_i1065" DrawAspect="Content" ObjectID="_1348570470" r:id="rId88"/>
        </w:object>
      </w:r>
    </w:p>
    <w:p w14:paraId="376CDC6E" w14:textId="77777777" w:rsidR="00895DE3" w:rsidRPr="00634460" w:rsidRDefault="00895DE3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9E29732">
          <v:shape id="_x0000_i1066" type="#_x0000_t75" style="width:70.2pt;height:20.05pt" o:ole="">
            <v:imagedata r:id="rId89" o:title=""/>
          </v:shape>
          <o:OLEObject Type="Embed" ProgID="Equation.DSMT4" ShapeID="_x0000_i1066" DrawAspect="Content" ObjectID="_1348570471" r:id="rId90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665137E8" w14:textId="77777777" w:rsidR="00706B01" w:rsidRPr="00634460" w:rsidRDefault="00706B01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54DAB837" w14:textId="77777777" w:rsidR="00706B01" w:rsidRPr="00634460" w:rsidRDefault="00D71CA8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12"/>
        </w:rPr>
        <w:object w:dxaOrig="7820" w:dyaOrig="2360" w14:anchorId="04CF607D">
          <v:shape id="_x0000_i1067" type="#_x0000_t75" style="width:391pt;height:118.5pt" o:ole="">
            <v:imagedata r:id="rId91" o:title=""/>
          </v:shape>
          <o:OLEObject Type="Embed" ProgID="Equation.DSMT4" ShapeID="_x0000_i1067" DrawAspect="Content" ObjectID="_1348570472" r:id="rId92"/>
        </w:object>
      </w:r>
    </w:p>
    <w:p w14:paraId="65D9F643" w14:textId="77777777" w:rsidR="00D71CA8" w:rsidRPr="00634460" w:rsidRDefault="0057780E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22B550B0">
          <v:shape id="_x0000_i1068" type="#_x0000_t75" style="width:133.95pt;height:41pt" o:ole="">
            <v:imagedata r:id="rId93" o:title=""/>
          </v:shape>
          <o:OLEObject Type="Embed" ProgID="Equation.DSMT4" ShapeID="_x0000_i1068" DrawAspect="Content" ObjectID="_1348570473" r:id="rId94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of </w:t>
      </w:r>
      <w:r w:rsidRPr="00634460">
        <w:rPr>
          <w:rFonts w:ascii="Times New Roman" w:hAnsi="Times New Roman"/>
          <w:position w:val="-14"/>
        </w:rPr>
        <w:object w:dxaOrig="300" w:dyaOrig="380" w14:anchorId="20E52909">
          <v:shape id="_x0000_i1069" type="#_x0000_t75" style="width:14.6pt;height:19.15pt" o:ole="">
            <v:imagedata r:id="rId95" o:title=""/>
          </v:shape>
          <o:OLEObject Type="Embed" ProgID="Equation.DSMT4" ShapeID="_x0000_i1069" DrawAspect="Content" ObjectID="_1348570474" r:id="rId96"/>
        </w:object>
      </w:r>
      <w:r w:rsidRPr="00634460">
        <w:rPr>
          <w:rFonts w:ascii="Times New Roman" w:hAnsi="Times New Roman"/>
        </w:rPr>
        <w:t>.</w:t>
      </w:r>
    </w:p>
    <w:p w14:paraId="75C951D6" w14:textId="77777777" w:rsidR="00B65075" w:rsidRPr="00634460" w:rsidRDefault="00B65075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755755B" w14:textId="77777777" w:rsidR="00B65075" w:rsidRPr="00634460" w:rsidRDefault="005608BD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54"/>
        </w:rPr>
        <w:object w:dxaOrig="7660" w:dyaOrig="1160" w14:anchorId="1264017C">
          <v:shape id="_x0000_i1070" type="#_x0000_t75" style="width:381.85pt;height:57.4pt" o:ole="">
            <v:imagedata r:id="rId97" o:title=""/>
          </v:shape>
          <o:OLEObject Type="Embed" ProgID="Equation.DSMT4" ShapeID="_x0000_i1070" DrawAspect="Content" ObjectID="_1348570475" r:id="rId98"/>
        </w:object>
      </w:r>
    </w:p>
    <w:p w14:paraId="3483EC37" w14:textId="77777777" w:rsidR="00B8415C" w:rsidRPr="00634460" w:rsidRDefault="00B8415C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409D0BF" w14:textId="77777777" w:rsidR="00B8415C" w:rsidRPr="00634460" w:rsidRDefault="003F12DE" w:rsidP="00895DE3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520" w:dyaOrig="380" w14:anchorId="2199A2E7">
          <v:shape id="_x0000_i1071" type="#_x0000_t75" style="width:125.75pt;height:19.15pt" o:ole="">
            <v:imagedata r:id="rId99" o:title=""/>
          </v:shape>
          <o:OLEObject Type="Embed" ProgID="Equation.DSMT4" ShapeID="_x0000_i1071" DrawAspect="Content" ObjectID="_1348570476" r:id="rId100"/>
        </w:object>
      </w:r>
    </w:p>
    <w:p w14:paraId="479A1643" w14:textId="77777777" w:rsidR="0061731E" w:rsidRPr="00634460" w:rsidRDefault="003F12DE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</w:p>
    <w:p w14:paraId="7D54F13C" w14:textId="77777777" w:rsidR="00F2224A" w:rsidRPr="00634460" w:rsidRDefault="00611B60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54"/>
        </w:rPr>
        <w:object w:dxaOrig="7100" w:dyaOrig="1160" w14:anchorId="1E0B3BE1">
          <v:shape id="_x0000_i1072" type="#_x0000_t75" style="width:355.45pt;height:57.4pt" o:ole="">
            <v:imagedata r:id="rId101" o:title=""/>
          </v:shape>
          <o:OLEObject Type="Embed" ProgID="Equation.DSMT4" ShapeID="_x0000_i1072" DrawAspect="Content" ObjectID="_1348570477" r:id="rId102"/>
        </w:object>
      </w:r>
    </w:p>
    <w:p w14:paraId="3EB79664" w14:textId="77777777" w:rsidR="00611B60" w:rsidRPr="00634460" w:rsidRDefault="00611B60" w:rsidP="00895DE3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8480" w:dyaOrig="400" w14:anchorId="3004F6EA">
          <v:shape id="_x0000_i1073" type="#_x0000_t75" style="width:423.8pt;height:20.05pt" o:ole="">
            <v:imagedata r:id="rId103" o:title=""/>
          </v:shape>
          <o:OLEObject Type="Embed" ProgID="Equation.DSMT4" ShapeID="_x0000_i1073" DrawAspect="Content" ObjectID="_1348570478" r:id="rId104"/>
        </w:object>
      </w:r>
    </w:p>
    <w:p w14:paraId="24113D17" w14:textId="77777777" w:rsidR="003F12DE" w:rsidRPr="00634460" w:rsidRDefault="00F2224A" w:rsidP="00895DE3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t>(s)</w:t>
      </w:r>
      <w:r w:rsidR="003F12DE" w:rsidRPr="00634460">
        <w:rPr>
          <w:rFonts w:ascii="Times New Roman" w:hAnsi="Times New Roman"/>
          <w:b/>
          <w:sz w:val="24"/>
          <w:szCs w:val="24"/>
        </w:rPr>
        <w:t xml:space="preserve"> </w:t>
      </w:r>
    </w:p>
    <w:p w14:paraId="44616F20" w14:textId="77777777" w:rsidR="00F2224A" w:rsidRPr="00634460" w:rsidRDefault="00F2224A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68F0FB4F" w14:textId="77777777" w:rsidR="00F2224A" w:rsidRPr="00634460" w:rsidRDefault="00F2224A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1:</w:t>
      </w:r>
    </w:p>
    <w:p w14:paraId="7FE5F9FC" w14:textId="77777777" w:rsidR="00F2224A" w:rsidRPr="00634460" w:rsidRDefault="009C5EBC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32"/>
        </w:rPr>
        <w:object w:dxaOrig="7839" w:dyaOrig="760" w14:anchorId="4981301F">
          <v:shape id="_x0000_i1074" type="#_x0000_t75" style="width:391.9pt;height:38.3pt" o:ole="">
            <v:imagedata r:id="rId105" o:title=""/>
          </v:shape>
          <o:OLEObject Type="Embed" ProgID="Equation.DSMT4" ShapeID="_x0000_i1074" DrawAspect="Content" ObjectID="_1348570479" r:id="rId106"/>
        </w:object>
      </w:r>
    </w:p>
    <w:p w14:paraId="34B43527" w14:textId="77777777" w:rsidR="009C5EBC" w:rsidRPr="00634460" w:rsidRDefault="009C5EBC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C1FE92E">
          <v:shape id="_x0000_i1075" type="#_x0000_t75" style="width:70.2pt;height:20.05pt" o:ole="">
            <v:imagedata r:id="rId107" o:title=""/>
          </v:shape>
          <o:OLEObject Type="Embed" ProgID="Equation.DSMT4" ShapeID="_x0000_i1075" DrawAspect="Content" ObjectID="_1348570480" r:id="rId108"/>
        </w:object>
      </w:r>
      <w:r w:rsidRPr="00634460">
        <w:rPr>
          <w:rFonts w:ascii="Times New Roman" w:hAnsi="Times New Roman"/>
        </w:rPr>
        <w:t xml:space="preserve"> and are independent.</w:t>
      </w:r>
    </w:p>
    <w:p w14:paraId="0067F5B5" w14:textId="77777777" w:rsidR="009C5EBC" w:rsidRPr="00634460" w:rsidRDefault="00FF5F90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2F49E0BE" w14:textId="77777777" w:rsidR="00D803D3" w:rsidRPr="00634460" w:rsidRDefault="00794C32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12"/>
        </w:rPr>
        <w:object w:dxaOrig="7820" w:dyaOrig="2360" w14:anchorId="6F417455">
          <v:shape id="_x0000_i1076" type="#_x0000_t75" style="width:391pt;height:118.5pt" o:ole="">
            <v:imagedata r:id="rId109" o:title=""/>
          </v:shape>
          <o:OLEObject Type="Embed" ProgID="Equation.DSMT4" ShapeID="_x0000_i1076" DrawAspect="Content" ObjectID="_1348570481" r:id="rId110"/>
        </w:object>
      </w:r>
    </w:p>
    <w:p w14:paraId="403FB783" w14:textId="77777777" w:rsidR="00AB1AD7" w:rsidRPr="00634460" w:rsidRDefault="00AB1AD7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="003F2CC6" w:rsidRPr="00634460">
        <w:rPr>
          <w:rFonts w:ascii="Times New Roman" w:hAnsi="Times New Roman"/>
          <w:position w:val="-36"/>
        </w:rPr>
        <w:object w:dxaOrig="2680" w:dyaOrig="840" w14:anchorId="3D18CD00">
          <v:shape id="_x0000_i1077" type="#_x0000_t75" style="width:133.95pt;height:41pt" o:ole="">
            <v:imagedata r:id="rId111" o:title=""/>
          </v:shape>
          <o:OLEObject Type="Embed" ProgID="Equation.DSMT4" ShapeID="_x0000_i1077" DrawAspect="Content" ObjectID="_1348570482" r:id="rId112"/>
        </w:object>
      </w:r>
      <w:r w:rsidR="003F2CC6" w:rsidRPr="00634460">
        <w:rPr>
          <w:rFonts w:ascii="Times New Roman" w:hAnsi="Times New Roman"/>
        </w:rPr>
        <w:t xml:space="preserve"> i.i.d. </w:t>
      </w:r>
      <w:proofErr w:type="gramStart"/>
      <w:r w:rsidR="003F2CC6" w:rsidRPr="00634460">
        <w:rPr>
          <w:rFonts w:ascii="Times New Roman" w:hAnsi="Times New Roman"/>
        </w:rPr>
        <w:t>and</w:t>
      </w:r>
      <w:proofErr w:type="gramEnd"/>
      <w:r w:rsidR="003F2CC6" w:rsidRPr="00634460">
        <w:rPr>
          <w:rFonts w:ascii="Times New Roman" w:hAnsi="Times New Roman"/>
        </w:rPr>
        <w:t xml:space="preserve"> are independent </w:t>
      </w:r>
      <w:r w:rsidR="00457A50" w:rsidRPr="00634460">
        <w:rPr>
          <w:rFonts w:ascii="Times New Roman" w:hAnsi="Times New Roman"/>
        </w:rPr>
        <w:t>of</w:t>
      </w:r>
      <w:r w:rsidR="003F2CC6" w:rsidRPr="00634460">
        <w:rPr>
          <w:rFonts w:ascii="Times New Roman" w:hAnsi="Times New Roman"/>
          <w:position w:val="-14"/>
        </w:rPr>
        <w:object w:dxaOrig="300" w:dyaOrig="380" w14:anchorId="7B7D5708">
          <v:shape id="_x0000_i1078" type="#_x0000_t75" style="width:14.6pt;height:19.15pt" o:ole="">
            <v:imagedata r:id="rId113" o:title=""/>
          </v:shape>
          <o:OLEObject Type="Embed" ProgID="Equation.DSMT4" ShapeID="_x0000_i1078" DrawAspect="Content" ObjectID="_1348570483" r:id="rId114"/>
        </w:object>
      </w:r>
      <w:r w:rsidR="003F2CC6" w:rsidRPr="00634460">
        <w:rPr>
          <w:rFonts w:ascii="Times New Roman" w:hAnsi="Times New Roman"/>
        </w:rPr>
        <w:t>.</w:t>
      </w:r>
    </w:p>
    <w:p w14:paraId="676FE053" w14:textId="77777777" w:rsidR="005E55F1" w:rsidRPr="00634460" w:rsidRDefault="005E55F1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MM:</w:t>
      </w:r>
    </w:p>
    <w:p w14:paraId="49FDB1C9" w14:textId="77777777" w:rsidR="005E55F1" w:rsidRPr="00634460" w:rsidRDefault="006B3FCF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72"/>
        </w:rPr>
        <w:object w:dxaOrig="8880" w:dyaOrig="1560" w14:anchorId="1280CC8A">
          <v:shape id="_x0000_i1079" type="#_x0000_t75" style="width:444.75pt;height:78.4pt" o:ole="">
            <v:imagedata r:id="rId115" o:title=""/>
          </v:shape>
          <o:OLEObject Type="Embed" ProgID="Equation.DSMT4" ShapeID="_x0000_i1079" DrawAspect="Content" ObjectID="_1348570484" r:id="rId116"/>
        </w:object>
      </w:r>
    </w:p>
    <w:p w14:paraId="249A397F" w14:textId="77777777" w:rsidR="007506C3" w:rsidRPr="00634460" w:rsidRDefault="007506C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MM:</w:t>
      </w:r>
    </w:p>
    <w:p w14:paraId="4B9C8FEF" w14:textId="77777777" w:rsidR="007506C3" w:rsidRPr="00634460" w:rsidRDefault="00E318E3" w:rsidP="00DE54C9">
      <w:pPr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  <w:position w:val="-14"/>
        </w:rPr>
        <w:object w:dxaOrig="2520" w:dyaOrig="380" w14:anchorId="72337CB5">
          <v:shape id="_x0000_i1080" type="#_x0000_t75" style="width:125.75pt;height:19.15pt" o:ole="">
            <v:imagedata r:id="rId117" o:title=""/>
          </v:shape>
          <o:OLEObject Type="Embed" ProgID="Equation.DSMT4" ShapeID="_x0000_i1080" DrawAspect="Content" ObjectID="_1348570485" r:id="rId118"/>
        </w:object>
      </w:r>
    </w:p>
    <w:p w14:paraId="504A92A6" w14:textId="77777777" w:rsidR="00E318E3" w:rsidRPr="00634460" w:rsidRDefault="00E318E3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</w:rPr>
        <w:lastRenderedPageBreak/>
        <w:t>Where</w:t>
      </w:r>
    </w:p>
    <w:p w14:paraId="57E8C770" w14:textId="77777777" w:rsidR="00E318E3" w:rsidRPr="00634460" w:rsidRDefault="008E1C8D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72"/>
        </w:rPr>
        <w:object w:dxaOrig="8880" w:dyaOrig="1560" w14:anchorId="3C441CE5">
          <v:shape id="_x0000_i1081" type="#_x0000_t75" style="width:444.75pt;height:78.4pt" o:ole="">
            <v:imagedata r:id="rId119" o:title=""/>
          </v:shape>
          <o:OLEObject Type="Embed" ProgID="Equation.DSMT4" ShapeID="_x0000_i1081" DrawAspect="Content" ObjectID="_1348570486" r:id="rId120"/>
        </w:object>
      </w:r>
    </w:p>
    <w:p w14:paraId="18380B6D" w14:textId="77777777" w:rsidR="008E1C8D" w:rsidRPr="00634460" w:rsidRDefault="008E1C8D" w:rsidP="00DE54C9">
      <w:pPr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5420" w:dyaOrig="400" w14:anchorId="1C1561D3">
          <v:shape id="_x0000_i1082" type="#_x0000_t75" style="width:270.7pt;height:20.05pt" o:ole="">
            <v:imagedata r:id="rId121" o:title=""/>
          </v:shape>
          <o:OLEObject Type="Embed" ProgID="Equation.DSMT4" ShapeID="_x0000_i1082" DrawAspect="Content" ObjectID="_1348570487" r:id="rId122"/>
        </w:object>
      </w:r>
    </w:p>
    <w:p w14:paraId="391B121D" w14:textId="77777777" w:rsidR="00D142BC" w:rsidRPr="00634460" w:rsidRDefault="00D142BC">
      <w:pPr>
        <w:rPr>
          <w:rFonts w:ascii="Times New Roman" w:hAnsi="Times New Roman"/>
          <w:b/>
          <w:sz w:val="24"/>
          <w:szCs w:val="24"/>
        </w:rPr>
      </w:pPr>
      <w:r w:rsidRPr="00634460">
        <w:rPr>
          <w:rFonts w:ascii="Times New Roman" w:hAnsi="Times New Roman"/>
          <w:b/>
          <w:sz w:val="24"/>
          <w:szCs w:val="24"/>
        </w:rPr>
        <w:br w:type="page"/>
      </w:r>
    </w:p>
    <w:p w14:paraId="5E92C13E" w14:textId="77777777" w:rsidR="00686312" w:rsidRPr="00634460" w:rsidRDefault="00D142BC" w:rsidP="00A502A7">
      <w:pPr>
        <w:pStyle w:val="a3"/>
        <w:numPr>
          <w:ilvl w:val="0"/>
          <w:numId w:val="1"/>
        </w:numPr>
        <w:ind w:left="426" w:hanging="426"/>
        <w:rPr>
          <w:rFonts w:ascii="Times New Roman" w:hAnsi="Times New Roman"/>
          <w:b/>
          <w:sz w:val="28"/>
          <w:szCs w:val="28"/>
        </w:rPr>
      </w:pPr>
      <w:r w:rsidRPr="00634460">
        <w:rPr>
          <w:rFonts w:ascii="Times New Roman" w:hAnsi="Times New Roman"/>
          <w:b/>
          <w:sz w:val="28"/>
          <w:szCs w:val="28"/>
        </w:rPr>
        <w:lastRenderedPageBreak/>
        <w:t>Summary Table</w:t>
      </w:r>
    </w:p>
    <w:tbl>
      <w:tblPr>
        <w:tblStyle w:val="a4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1080"/>
        <w:gridCol w:w="1170"/>
        <w:gridCol w:w="990"/>
        <w:gridCol w:w="810"/>
        <w:gridCol w:w="720"/>
        <w:gridCol w:w="810"/>
        <w:gridCol w:w="990"/>
        <w:gridCol w:w="630"/>
        <w:gridCol w:w="990"/>
        <w:gridCol w:w="810"/>
      </w:tblGrid>
      <w:tr w:rsidR="00E67C71" w:rsidRPr="00634460" w14:paraId="3F5A37A9" w14:textId="77777777" w:rsidTr="005F606C">
        <w:trPr>
          <w:trHeight w:val="189"/>
        </w:trPr>
        <w:tc>
          <w:tcPr>
            <w:tcW w:w="378" w:type="dxa"/>
          </w:tcPr>
          <w:p w14:paraId="3F0C5824" w14:textId="77777777" w:rsidR="00E67C71" w:rsidRPr="00634460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579E3724" w14:textId="77777777" w:rsidR="00E67C71" w:rsidRPr="00634460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dxa"/>
            <w:gridSpan w:val="3"/>
          </w:tcPr>
          <w:p w14:paraId="6BB646A7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150" w:type="dxa"/>
            <w:gridSpan w:val="4"/>
          </w:tcPr>
          <w:p w14:paraId="4AC1680F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00" w:type="dxa"/>
            <w:gridSpan w:val="2"/>
          </w:tcPr>
          <w:p w14:paraId="78C1D6CC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5F606C" w:rsidRPr="00634460" w14:paraId="23A6C5DD" w14:textId="77777777" w:rsidTr="007A690D">
        <w:trPr>
          <w:trHeight w:val="202"/>
        </w:trPr>
        <w:tc>
          <w:tcPr>
            <w:tcW w:w="378" w:type="dxa"/>
          </w:tcPr>
          <w:p w14:paraId="0316297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04405567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0" w:type="dxa"/>
          </w:tcPr>
          <w:p w14:paraId="33190E3D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14:paraId="6343FF02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14:paraId="429ADDE9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30" w:type="dxa"/>
            <w:gridSpan w:val="2"/>
          </w:tcPr>
          <w:p w14:paraId="4A3FFE46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620" w:type="dxa"/>
            <w:gridSpan w:val="2"/>
          </w:tcPr>
          <w:p w14:paraId="140A99F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00" w:type="dxa"/>
            <w:gridSpan w:val="2"/>
          </w:tcPr>
          <w:p w14:paraId="75C1B76D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F606C" w:rsidRPr="00634460" w14:paraId="00DCB852" w14:textId="77777777" w:rsidTr="007A690D">
        <w:trPr>
          <w:trHeight w:val="592"/>
        </w:trPr>
        <w:tc>
          <w:tcPr>
            <w:tcW w:w="378" w:type="dxa"/>
          </w:tcPr>
          <w:p w14:paraId="50016D1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080" w:type="dxa"/>
          </w:tcPr>
          <w:p w14:paraId="61C352AA" w14:textId="77777777" w:rsidR="00E67C71" w:rsidRPr="00634460" w:rsidRDefault="00E67C71" w:rsidP="0034439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No.of </w:t>
            </w:r>
            <w:r w:rsidR="0034439D" w:rsidRPr="00634460">
              <w:rPr>
                <w:rFonts w:ascii="Times New Roman" w:hAnsi="Times New Roman" w:cs="Times New Roman"/>
                <w:sz w:val="18"/>
                <w:szCs w:val="18"/>
              </w:rPr>
              <w:t>estimated parameters</w:t>
            </w:r>
          </w:p>
        </w:tc>
        <w:tc>
          <w:tcPr>
            <w:tcW w:w="1170" w:type="dxa"/>
          </w:tcPr>
          <w:p w14:paraId="1D4723E5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14:paraId="4D38BD64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 w14:anchorId="7B568CF4">
                <v:shape id="_x0000_i1083" type="#_x0000_t75" style="width:10.05pt;height:12.75pt" o:ole="">
                  <v:imagedata r:id="rId123" o:title=""/>
                </v:shape>
                <o:OLEObject Type="Embed" ProgID="Equation.DSMT4" ShapeID="_x0000_i1083" DrawAspect="Content" ObjectID="_1348570488" r:id="rId12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’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</w:t>
            </w:r>
            <w:proofErr w:type="gramEnd"/>
          </w:p>
        </w:tc>
        <w:tc>
          <w:tcPr>
            <w:tcW w:w="810" w:type="dxa"/>
          </w:tcPr>
          <w:p w14:paraId="14C67DD2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720" w:type="dxa"/>
          </w:tcPr>
          <w:p w14:paraId="1DD5A8A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 w14:anchorId="426A5A69">
                <v:shape id="_x0000_i1084" type="#_x0000_t75" style="width:14.6pt;height:15.5pt" o:ole="">
                  <v:imagedata r:id="rId125" o:title=""/>
                </v:shape>
                <o:OLEObject Type="Embed" ProgID="Equation.DSMT4" ShapeID="_x0000_i1084" DrawAspect="Content" ObjectID="_1348570489" r:id="rId126"/>
              </w:object>
            </w:r>
          </w:p>
        </w:tc>
        <w:tc>
          <w:tcPr>
            <w:tcW w:w="810" w:type="dxa"/>
          </w:tcPr>
          <w:p w14:paraId="28B2B29B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6A7AABCA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051B4C09">
                <v:shape id="_x0000_i1085" type="#_x0000_t75" style="width:15.5pt;height:15.5pt" o:ole="">
                  <v:imagedata r:id="rId127" o:title=""/>
                </v:shape>
                <o:OLEObject Type="Embed" ProgID="Equation.DSMT4" ShapeID="_x0000_i1085" DrawAspect="Content" ObjectID="_1348570490" r:id="rId128"/>
              </w:object>
            </w:r>
          </w:p>
        </w:tc>
        <w:tc>
          <w:tcPr>
            <w:tcW w:w="630" w:type="dxa"/>
          </w:tcPr>
          <w:p w14:paraId="7F1D4928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218C8F80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2 loglike</w:t>
            </w:r>
          </w:p>
        </w:tc>
        <w:tc>
          <w:tcPr>
            <w:tcW w:w="810" w:type="dxa"/>
          </w:tcPr>
          <w:p w14:paraId="2869E0AB" w14:textId="77777777" w:rsidR="00E67C71" w:rsidRPr="00634460" w:rsidRDefault="00E67C71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5F606C" w:rsidRPr="00634460" w14:paraId="482EC4D2" w14:textId="77777777" w:rsidTr="007A690D">
        <w:trPr>
          <w:trHeight w:val="1564"/>
        </w:trPr>
        <w:tc>
          <w:tcPr>
            <w:tcW w:w="378" w:type="dxa"/>
          </w:tcPr>
          <w:p w14:paraId="2E97DE1C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080" w:type="dxa"/>
          </w:tcPr>
          <w:p w14:paraId="1330941E" w14:textId="77777777" w:rsidR="00C32B7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0" w:type="dxa"/>
          </w:tcPr>
          <w:p w14:paraId="49AF0DDD" w14:textId="77777777" w:rsidR="00C32B7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5BB3BA00" w14:textId="77777777" w:rsidR="00A906CC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</w:t>
            </w:r>
            <w:r w:rsidR="00A906CC" w:rsidRPr="00634460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  <w:p w14:paraId="18F38AF0" w14:textId="77777777" w:rsidR="00A906C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14:paraId="5225D31B" w14:textId="77777777" w:rsidR="00A906CC" w:rsidRPr="00634460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  <w:p w14:paraId="10209C50" w14:textId="77777777" w:rsidR="00A906CC" w:rsidRPr="00634460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14:paraId="4E1952F2" w14:textId="77777777" w:rsidR="00A906CC" w:rsidRPr="00634460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 w:rsidRPr="00634460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14:paraId="3C8FFC5C" w14:textId="77777777" w:rsidR="00A906CC" w:rsidRPr="00634460" w:rsidRDefault="007665C6" w:rsidP="00E570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</w:tc>
        <w:tc>
          <w:tcPr>
            <w:tcW w:w="990" w:type="dxa"/>
          </w:tcPr>
          <w:p w14:paraId="7AD12538" w14:textId="77777777" w:rsidR="00C32B7C" w:rsidRPr="00634460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.05</w:t>
            </w:r>
          </w:p>
          <w:p w14:paraId="448DC057" w14:textId="77777777" w:rsidR="00FA7E35" w:rsidRPr="00634460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0D18B222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3</w:t>
            </w:r>
          </w:p>
          <w:p w14:paraId="077684BE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8CF1DF3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11</w:t>
            </w:r>
          </w:p>
          <w:p w14:paraId="6CBCE491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5998118" w14:textId="77777777" w:rsidR="00FA7E35" w:rsidRPr="00634460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</w:tc>
        <w:tc>
          <w:tcPr>
            <w:tcW w:w="810" w:type="dxa"/>
          </w:tcPr>
          <w:p w14:paraId="0CFA3749" w14:textId="77777777" w:rsidR="00C32B7C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14:paraId="76279C85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8AC9293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3F7FFFC6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2C8417C3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62905C98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73D1B5E" w14:textId="77777777" w:rsidR="00326416" w:rsidRPr="00634460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</w:tc>
        <w:tc>
          <w:tcPr>
            <w:tcW w:w="720" w:type="dxa"/>
          </w:tcPr>
          <w:p w14:paraId="5E4FD16B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10" w:type="dxa"/>
          </w:tcPr>
          <w:p w14:paraId="3721E1C5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9</w:t>
            </w:r>
          </w:p>
        </w:tc>
        <w:tc>
          <w:tcPr>
            <w:tcW w:w="990" w:type="dxa"/>
          </w:tcPr>
          <w:p w14:paraId="29DF0BA0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75</w:t>
            </w:r>
          </w:p>
        </w:tc>
        <w:tc>
          <w:tcPr>
            <w:tcW w:w="630" w:type="dxa"/>
          </w:tcPr>
          <w:p w14:paraId="6CCDB06B" w14:textId="77777777" w:rsidR="00C32B7C" w:rsidRPr="00634460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29F5FB06" w14:textId="77777777" w:rsidR="00C32B7C" w:rsidRPr="00634460" w:rsidRDefault="00A601B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14:paraId="5CABDC49" w14:textId="77777777" w:rsidR="00C32B7C" w:rsidRPr="00634460" w:rsidRDefault="00A601B4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5F606C" w:rsidRPr="00634460" w14:paraId="3E149A90" w14:textId="77777777" w:rsidTr="007A690D">
        <w:trPr>
          <w:trHeight w:val="592"/>
        </w:trPr>
        <w:tc>
          <w:tcPr>
            <w:tcW w:w="378" w:type="dxa"/>
          </w:tcPr>
          <w:p w14:paraId="45418022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080" w:type="dxa"/>
          </w:tcPr>
          <w:p w14:paraId="7CDD7C01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170" w:type="dxa"/>
          </w:tcPr>
          <w:p w14:paraId="57EB2288" w14:textId="77777777" w:rsidR="00C32B7C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72989218" w14:textId="77777777" w:rsidR="00A23ADE" w:rsidRPr="00634460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229A8FD" w14:textId="77777777" w:rsidR="00A23ADE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7344DEEE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429355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BEF2AC9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11492A0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3EDD18B1" w14:textId="77777777" w:rsidR="00496D49" w:rsidRPr="00634460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43091E36" w14:textId="77777777" w:rsidR="00A23ADE" w:rsidRPr="00634460" w:rsidRDefault="00496D49" w:rsidP="00FE48A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</w:tc>
        <w:tc>
          <w:tcPr>
            <w:tcW w:w="990" w:type="dxa"/>
          </w:tcPr>
          <w:p w14:paraId="4FD8C446" w14:textId="77777777" w:rsidR="00C32B7C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2.33</w:t>
            </w:r>
          </w:p>
          <w:p w14:paraId="49EE9648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610834BA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12DBA4FB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0F54E9C2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47987046" w14:textId="77777777" w:rsidR="002112A1" w:rsidRPr="00634460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3E17FB21" w14:textId="77777777" w:rsidR="002112A1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90A08B1" w14:textId="77777777" w:rsidR="00223C29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50FC30C3" w14:textId="77777777" w:rsidR="00223C29" w:rsidRPr="00634460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</w:tc>
        <w:tc>
          <w:tcPr>
            <w:tcW w:w="810" w:type="dxa"/>
          </w:tcPr>
          <w:p w14:paraId="75E78719" w14:textId="77777777" w:rsidR="00C32B7C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99</w:t>
            </w:r>
          </w:p>
          <w:p w14:paraId="4E36B741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421051E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21CE14D6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A020D69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3BC973C6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A6B4BDF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414A74CA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606F4DDC" w14:textId="77777777" w:rsidR="008D469E" w:rsidRPr="00634460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290AE104" w14:textId="77777777" w:rsidR="00CB0F74" w:rsidRPr="00634460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</w:tcPr>
          <w:p w14:paraId="2167261B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67</w:t>
            </w:r>
          </w:p>
        </w:tc>
        <w:tc>
          <w:tcPr>
            <w:tcW w:w="810" w:type="dxa"/>
          </w:tcPr>
          <w:p w14:paraId="0D2D9082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8</w:t>
            </w:r>
          </w:p>
        </w:tc>
        <w:tc>
          <w:tcPr>
            <w:tcW w:w="990" w:type="dxa"/>
          </w:tcPr>
          <w:p w14:paraId="280D95A2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2C32297E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1B6E7EBF" w14:textId="77777777" w:rsidR="00C32B7C" w:rsidRPr="00634460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47.2</w:t>
            </w:r>
          </w:p>
        </w:tc>
        <w:tc>
          <w:tcPr>
            <w:tcW w:w="810" w:type="dxa"/>
          </w:tcPr>
          <w:p w14:paraId="79013329" w14:textId="77777777" w:rsidR="00C32B7C" w:rsidRPr="00634460" w:rsidRDefault="003A0D0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5.2</w:t>
            </w:r>
          </w:p>
        </w:tc>
      </w:tr>
      <w:tr w:rsidR="005F606C" w:rsidRPr="00634460" w14:paraId="7CFB58A1" w14:textId="77777777" w:rsidTr="007A690D">
        <w:trPr>
          <w:trHeight w:val="592"/>
        </w:trPr>
        <w:tc>
          <w:tcPr>
            <w:tcW w:w="378" w:type="dxa"/>
          </w:tcPr>
          <w:p w14:paraId="377A6B18" w14:textId="77777777" w:rsidR="00C32B7C" w:rsidRPr="00634460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080" w:type="dxa"/>
          </w:tcPr>
          <w:p w14:paraId="6E6B36F5" w14:textId="77777777" w:rsidR="00C32B7C" w:rsidRPr="00634460" w:rsidRDefault="00CF437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170" w:type="dxa"/>
          </w:tcPr>
          <w:p w14:paraId="22283A89" w14:textId="77777777" w:rsidR="00C32B7C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7C5A520A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300A3348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125E2F7E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4250C28D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F446388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6DAB16BE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57947C05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7666B58A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5D4F5449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476156C0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7C49E29B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398752DD" w14:textId="77777777" w:rsidR="00132F25" w:rsidRPr="00634460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1782BA2F" w14:textId="77777777" w:rsidR="00C32B7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93</w:t>
            </w:r>
          </w:p>
          <w:p w14:paraId="0D2D6502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2188BF9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162AD0BC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03967DB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3F61788C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195A6D00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D14602F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51BAB3FB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029773E9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2</w:t>
            </w:r>
          </w:p>
          <w:p w14:paraId="07466F50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34291659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9</w:t>
            </w:r>
          </w:p>
          <w:p w14:paraId="274B2D57" w14:textId="77777777" w:rsidR="00ED745C" w:rsidRPr="00634460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0A17251C" w14:textId="77777777" w:rsidR="00C32B7C" w:rsidRPr="00634460" w:rsidRDefault="0037333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34F74B5F" w14:textId="77777777" w:rsidR="00373332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0E135372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1674E2AB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D287654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34503930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4AEBF45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3EEC6736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0E405A19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5CD3A36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3D3F0E3F" w14:textId="77777777" w:rsidR="00E7500D" w:rsidRPr="00634460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37125E8E" w14:textId="77777777" w:rsidR="00E7500D" w:rsidRPr="00634460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6C234FE" w14:textId="77777777" w:rsidR="00467AD8" w:rsidRPr="00634460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14:paraId="7377D215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38</w:t>
            </w:r>
          </w:p>
        </w:tc>
        <w:tc>
          <w:tcPr>
            <w:tcW w:w="810" w:type="dxa"/>
          </w:tcPr>
          <w:p w14:paraId="56C3595A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</w:tc>
        <w:tc>
          <w:tcPr>
            <w:tcW w:w="990" w:type="dxa"/>
          </w:tcPr>
          <w:p w14:paraId="1F47B6ED" w14:textId="77777777" w:rsidR="00C32B7C" w:rsidRPr="00634460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1D4164C9" w14:textId="77777777" w:rsidR="00C32B7C" w:rsidRPr="00634460" w:rsidRDefault="003043F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70C43FD2" w14:textId="77777777" w:rsidR="00C32B7C" w:rsidRPr="00634460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8.6</w:t>
            </w:r>
          </w:p>
        </w:tc>
        <w:tc>
          <w:tcPr>
            <w:tcW w:w="810" w:type="dxa"/>
          </w:tcPr>
          <w:p w14:paraId="33D13C19" w14:textId="77777777" w:rsidR="00C32B7C" w:rsidRPr="00634460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2.6</w:t>
            </w:r>
          </w:p>
        </w:tc>
      </w:tr>
      <w:tr w:rsidR="00A91E80" w:rsidRPr="00634460" w14:paraId="1D5D3EA3" w14:textId="77777777" w:rsidTr="005A43B7">
        <w:trPr>
          <w:trHeight w:val="592"/>
        </w:trPr>
        <w:tc>
          <w:tcPr>
            <w:tcW w:w="378" w:type="dxa"/>
          </w:tcPr>
          <w:p w14:paraId="5184189D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1080" w:type="dxa"/>
          </w:tcPr>
          <w:p w14:paraId="53B13040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4F94F2B2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202F82A3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59B3773D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54F238B3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6B760730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29FEA650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93F17DE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4835A1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6E241844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79C3E8E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6BCADE07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60B492F9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0A7751F9" w14:textId="77777777" w:rsidR="00A91E80" w:rsidRPr="0063446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1E906612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8.74</w:t>
            </w:r>
          </w:p>
          <w:p w14:paraId="24A88540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</w:p>
          <w:p w14:paraId="700CB16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0</w:t>
            </w:r>
          </w:p>
          <w:p w14:paraId="31FDBADE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DF6AE6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6</w:t>
            </w:r>
          </w:p>
          <w:p w14:paraId="2B8D00B4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B60D33A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4</w:t>
            </w:r>
          </w:p>
          <w:p w14:paraId="2C94501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8</w:t>
            </w:r>
          </w:p>
          <w:p w14:paraId="50D1F53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7</w:t>
            </w:r>
          </w:p>
          <w:p w14:paraId="21B873C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95</w:t>
            </w:r>
          </w:p>
          <w:p w14:paraId="3C3D7EDE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2</w:t>
            </w:r>
          </w:p>
          <w:p w14:paraId="1E38D6A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058E9903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4A90B63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78</w:t>
            </w:r>
          </w:p>
          <w:p w14:paraId="2CAC6488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C99807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7E2EF09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7F90BF4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684C67C1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6354854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5524A9F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7A992E5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61938FA1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  <w:p w14:paraId="74F9ED06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  <w:p w14:paraId="330701B5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2ED9406A" w14:textId="77777777" w:rsidR="00A91E80" w:rsidRPr="0063446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5F88FD2B" w14:textId="77777777" w:rsidR="00A91E80" w:rsidRPr="00634460" w:rsidRDefault="00A91E80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0340993D">
                <v:shape id="_x0000_i1086" type="#_x0000_t75" style="width:15.5pt;height:19.15pt" o:ole="">
                  <v:imagedata r:id="rId129" o:title=""/>
                </v:shape>
                <o:OLEObject Type="Embed" ProgID="Equation.3" ShapeID="_x0000_i1086" DrawAspect="Content" ObjectID="_1348570491" r:id="rId13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=3.44 </w:t>
            </w:r>
            <w:r w:rsidR="001665F0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  <w:proofErr w:type="gramEnd"/>
          </w:p>
          <w:p w14:paraId="25655295" w14:textId="77777777" w:rsidR="0070587B" w:rsidRPr="00634460" w:rsidRDefault="008F55CF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604373D4">
                <v:shape id="_x0000_i1087" type="#_x0000_t75" style="width:14.6pt;height:18.25pt" o:ole="">
                  <v:imagedata r:id="rId131" o:title=""/>
                </v:shape>
                <o:OLEObject Type="Embed" ProgID="Equation.DSMT4" ShapeID="_x0000_i1087" DrawAspect="Content" ObjectID="_1348570492" r:id="rId132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6</w:t>
            </w:r>
            <w:proofErr w:type="gramEnd"/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0587B" w:rsidRPr="00634460">
              <w:rPr>
                <w:rFonts w:ascii="Times New Roman" w:hAnsi="Times New Roman" w:cs="Times New Roman"/>
                <w:sz w:val="18"/>
                <w:szCs w:val="18"/>
              </w:rPr>
              <w:t>SE=.03</w:t>
            </w:r>
          </w:p>
          <w:p w14:paraId="3B1DF08D" w14:textId="77777777" w:rsidR="0070587B" w:rsidRPr="00634460" w:rsidRDefault="0070587B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16BF6E7A">
                <v:shape id="_x0000_i1088" type="#_x0000_t75" style="width:14.6pt;height:19.15pt" o:ole="">
                  <v:imagedata r:id="rId133" o:title=""/>
                </v:shape>
                <o:OLEObject Type="Embed" ProgID="Equation.DSMT4" ShapeID="_x0000_i1088" DrawAspect="Content" ObjectID="_1348570493" r:id="rId134"/>
              </w:object>
            </w:r>
            <w:proofErr w:type="gramStart"/>
            <w:r w:rsidR="001665F0" w:rsidRPr="00634460">
              <w:rPr>
                <w:rFonts w:ascii="Times New Roman" w:hAnsi="Times New Roman" w:cs="Times New Roman"/>
                <w:sz w:val="18"/>
                <w:szCs w:val="18"/>
              </w:rPr>
              <w:t>=.01</w:t>
            </w:r>
            <w:proofErr w:type="gramEnd"/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E6046" w:rsidRPr="00634460">
              <w:rPr>
                <w:rFonts w:ascii="Times New Roman" w:hAnsi="Times New Roman" w:cs="Times New Roman"/>
                <w:sz w:val="18"/>
                <w:szCs w:val="18"/>
              </w:rPr>
              <w:t>SE=.0026</w:t>
            </w:r>
          </w:p>
          <w:p w14:paraId="06A22393" w14:textId="77777777" w:rsidR="00394DAA" w:rsidRPr="00634460" w:rsidRDefault="00394DAA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8FDFC5C">
                <v:shape id="_x0000_i1089" type="#_x0000_t75" style="width:15.5pt;height:15.5pt" o:ole="">
                  <v:imagedata r:id="rId135" o:title=""/>
                </v:shape>
                <o:OLEObject Type="Embed" ProgID="Equation.DSMT4" ShapeID="_x0000_i1089" DrawAspect="Content" ObjectID="_1348570494" r:id="rId136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=50.90 </w:t>
            </w:r>
            <w:r w:rsidR="00460AF9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153B636B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06.8</w:t>
            </w:r>
          </w:p>
        </w:tc>
        <w:tc>
          <w:tcPr>
            <w:tcW w:w="810" w:type="dxa"/>
          </w:tcPr>
          <w:p w14:paraId="2261CF5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4.8</w:t>
            </w:r>
          </w:p>
        </w:tc>
      </w:tr>
      <w:tr w:rsidR="00A91E80" w:rsidRPr="00634460" w14:paraId="2091797F" w14:textId="77777777" w:rsidTr="005A43B7">
        <w:trPr>
          <w:trHeight w:val="592"/>
        </w:trPr>
        <w:tc>
          <w:tcPr>
            <w:tcW w:w="378" w:type="dxa"/>
          </w:tcPr>
          <w:p w14:paraId="1D38C5DD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q</w:t>
            </w:r>
          </w:p>
        </w:tc>
        <w:tc>
          <w:tcPr>
            <w:tcW w:w="1080" w:type="dxa"/>
          </w:tcPr>
          <w:p w14:paraId="260B702D" w14:textId="77777777" w:rsidR="00A91E80" w:rsidRPr="00634460" w:rsidRDefault="00AE5BD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1FDB2D5D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36681969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52A395B4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68B2FBF2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5785FC9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65FF78EF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14CF5DA4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24816DF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2A24EFD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37BD21FE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ype_iso</w:t>
            </w:r>
          </w:p>
          <w:p w14:paraId="6DCDDE32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0DD2049A" w14:textId="77777777" w:rsidR="00AE5BD5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4D0732BB" w14:textId="77777777" w:rsidR="00A91E80" w:rsidRPr="00634460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2831FEE9" w14:textId="77777777" w:rsidR="00A91E80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02</w:t>
            </w:r>
          </w:p>
          <w:p w14:paraId="210CF55B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092D6D3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2EC2AF1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DC2F6D7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0</w:t>
            </w:r>
          </w:p>
          <w:p w14:paraId="3B8483E0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5C40642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  <w:p w14:paraId="2C3102AC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6F403B27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0E2A29A1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.13</w:t>
            </w:r>
          </w:p>
          <w:p w14:paraId="028BACAE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436C429D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2B444BBE" w14:textId="77777777" w:rsidR="00D56CEB" w:rsidRPr="0063446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761A862C" w14:textId="77777777" w:rsidR="00A91E80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5.81</w:t>
            </w:r>
          </w:p>
          <w:p w14:paraId="729A3121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05BB59A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79529D19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161C536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4ED78FA5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EAE7D7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4711085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737ABD76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46C3445D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.00</w:t>
            </w:r>
          </w:p>
          <w:p w14:paraId="4C227E39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25133C3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603B9E9F" w14:textId="77777777" w:rsidR="001908C8" w:rsidRPr="0063446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6A413158" w14:textId="77777777" w:rsidR="00B07EE2" w:rsidRPr="00634460" w:rsidRDefault="00B07EE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52C73E8C">
                <v:shape id="_x0000_i1090" type="#_x0000_t75" style="width:15.5pt;height:19.15pt" o:ole="">
                  <v:imagedata r:id="rId137" o:title=""/>
                </v:shape>
                <o:OLEObject Type="Embed" ProgID="Equation.DSMT4" ShapeID="_x0000_i1090" DrawAspect="Content" ObjectID="_1348570495" r:id="rId138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3.69   SE=1.50</w:t>
            </w:r>
          </w:p>
          <w:p w14:paraId="620EF946" w14:textId="77777777" w:rsidR="001A2591" w:rsidRPr="00634460" w:rsidRDefault="001A259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40B754A1">
                <v:shape id="_x0000_i1091" type="#_x0000_t75" style="width:15.5pt;height:18.25pt" o:ole="">
                  <v:imagedata r:id="rId139" o:title=""/>
                </v:shape>
                <o:OLEObject Type="Embed" ProgID="Equation.DSMT4" ShapeID="_x0000_i1091" DrawAspect="Content" ObjectID="_1348570496" r:id="rId14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-.31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37</w:t>
            </w:r>
            <w:proofErr w:type="gramEnd"/>
          </w:p>
          <w:p w14:paraId="737DD961" w14:textId="77777777" w:rsidR="00563FEA" w:rsidRPr="00634460" w:rsidRDefault="00563FE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40" w:dyaOrig="380" w14:anchorId="5436812C">
                <v:shape id="_x0000_i1092" type="#_x0000_t75" style="width:17.3pt;height:19.15pt" o:ole="">
                  <v:imagedata r:id="rId141" o:title=""/>
                </v:shape>
                <o:OLEObject Type="Embed" ProgID="Equation.DSMT4" ShapeID="_x0000_i1092" DrawAspect="Content" ObjectID="_1348570497" r:id="rId142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17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11</w:t>
            </w:r>
          </w:p>
          <w:p w14:paraId="3E094E1B" w14:textId="77777777" w:rsidR="00A91E80" w:rsidRPr="00634460" w:rsidRDefault="0070682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A066946">
                <v:shape id="_x0000_i1093" type="#_x0000_t75" style="width:15.5pt;height:15.5pt" o:ole="">
                  <v:imagedata r:id="rId143" o:title=""/>
                </v:shape>
                <o:OLEObject Type="Embed" ProgID="Equation.DSMT4" ShapeID="_x0000_i1093" DrawAspect="Content" ObjectID="_1348570498" r:id="rId14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1.43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  <w:r w:rsidR="00B07EE2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990" w:type="dxa"/>
          </w:tcPr>
          <w:p w14:paraId="060642FF" w14:textId="77777777" w:rsidR="00A91E80" w:rsidRPr="00634460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4.1</w:t>
            </w:r>
          </w:p>
        </w:tc>
        <w:tc>
          <w:tcPr>
            <w:tcW w:w="810" w:type="dxa"/>
          </w:tcPr>
          <w:p w14:paraId="3944D44E" w14:textId="77777777" w:rsidR="00A91E80" w:rsidRPr="00634460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2.1</w:t>
            </w:r>
          </w:p>
        </w:tc>
      </w:tr>
      <w:tr w:rsidR="00A91E80" w:rsidRPr="00634460" w14:paraId="70F3698D" w14:textId="77777777" w:rsidTr="005A43B7">
        <w:trPr>
          <w:trHeight w:val="592"/>
        </w:trPr>
        <w:tc>
          <w:tcPr>
            <w:tcW w:w="378" w:type="dxa"/>
          </w:tcPr>
          <w:p w14:paraId="07EEC9B8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</w:t>
            </w:r>
          </w:p>
        </w:tc>
        <w:tc>
          <w:tcPr>
            <w:tcW w:w="1080" w:type="dxa"/>
          </w:tcPr>
          <w:p w14:paraId="6EBD3D61" w14:textId="77777777" w:rsidR="00A91E80" w:rsidRPr="00634460" w:rsidRDefault="007C463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6CE8B283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36154A98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9DB7E8F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24932FE2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3DA0B536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5954B6BA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1F2DCCE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7D0D9F80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0EACFB72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1D370754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6320DCDB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7EC5B85D" w14:textId="77777777" w:rsidR="007C4634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023EBCD4" w14:textId="77777777" w:rsidR="00A91E80" w:rsidRPr="00634460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3BDEBA01" w14:textId="77777777" w:rsidR="00A91E80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56</w:t>
            </w:r>
          </w:p>
          <w:p w14:paraId="6A92798D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104E081E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1C9A1DF9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F7CA056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4B1FFD00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539C936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34E8D8C9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63D16B63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7411A308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0</w:t>
            </w:r>
          </w:p>
          <w:p w14:paraId="63A86397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13</w:t>
            </w:r>
          </w:p>
          <w:p w14:paraId="4E017118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3</w:t>
            </w:r>
          </w:p>
          <w:p w14:paraId="285C8C5F" w14:textId="77777777" w:rsidR="00BE4C2A" w:rsidRPr="0063446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0181EC83" w14:textId="77777777" w:rsidR="00A91E80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2</w:t>
            </w:r>
          </w:p>
          <w:p w14:paraId="705B0274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E7A0411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9FAE328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8E94D6D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794C048B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457404E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524ADB42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1CCA549C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191CB227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7CEB2E99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56798C5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25C9AB4" w14:textId="77777777" w:rsidR="00F04246" w:rsidRPr="0063446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02761"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3150" w:type="dxa"/>
            <w:gridSpan w:val="4"/>
          </w:tcPr>
          <w:p w14:paraId="45A7BCC3" w14:textId="77777777" w:rsidR="00A91E80" w:rsidRPr="0063446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730178AB">
                <v:shape id="_x0000_i1094" type="#_x0000_t75" style="width:15.5pt;height:19.15pt" o:ole="">
                  <v:imagedata r:id="rId145" o:title=""/>
                </v:shape>
                <o:OLEObject Type="Embed" ProgID="Equation.DSMT4" ShapeID="_x0000_i1094" DrawAspect="Content" ObjectID="_1348570499" r:id="rId146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4.06   SE=1.01</w:t>
            </w:r>
          </w:p>
          <w:p w14:paraId="4F0168B8" w14:textId="77777777" w:rsidR="008D3284" w:rsidRPr="0063446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1A7F3AF3">
                <v:shape id="_x0000_i1095" type="#_x0000_t75" style="width:15.5pt;height:18.25pt" o:ole="">
                  <v:imagedata r:id="rId147" o:title=""/>
                </v:shape>
                <o:OLEObject Type="Embed" ProgID="Equation.DSMT4" ShapeID="_x0000_i1095" DrawAspect="Content" ObjectID="_1348570500" r:id="rId148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-.19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27</w:t>
            </w:r>
            <w:proofErr w:type="gramEnd"/>
          </w:p>
          <w:p w14:paraId="041B398F" w14:textId="77777777" w:rsidR="008D3284" w:rsidRPr="00634460" w:rsidRDefault="008D3284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1E053573">
                <v:shape id="_x0000_i1096" type="#_x0000_t75" style="width:15.5pt;height:19.15pt" o:ole="">
                  <v:imagedata r:id="rId149" o:title=""/>
                </v:shape>
                <o:OLEObject Type="Embed" ProgID="Equation.DSMT4" ShapeID="_x0000_i1096" DrawAspect="Content" ObjectID="_1348570501" r:id="rId150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2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10</w:t>
            </w:r>
          </w:p>
          <w:p w14:paraId="237BC6D8" w14:textId="77777777" w:rsidR="008D3284" w:rsidRPr="00634460" w:rsidRDefault="00974EE7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8E046F5">
                <v:shape id="_x0000_i1097" type="#_x0000_t75" style="width:15.5pt;height:15.5pt" o:ole="">
                  <v:imagedata r:id="rId151" o:title=""/>
                </v:shape>
                <o:OLEObject Type="Embed" ProgID="Equation.DSMT4" ShapeID="_x0000_i1097" DrawAspect="Content" ObjectID="_1348570502" r:id="rId152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1.64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</w:p>
        </w:tc>
        <w:tc>
          <w:tcPr>
            <w:tcW w:w="990" w:type="dxa"/>
          </w:tcPr>
          <w:p w14:paraId="5E88002B" w14:textId="77777777" w:rsidR="00A91E80" w:rsidRPr="00634460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37.7</w:t>
            </w:r>
          </w:p>
        </w:tc>
        <w:tc>
          <w:tcPr>
            <w:tcW w:w="810" w:type="dxa"/>
          </w:tcPr>
          <w:p w14:paraId="227B5833" w14:textId="77777777" w:rsidR="00A91E80" w:rsidRPr="00634460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365.7</w:t>
            </w:r>
          </w:p>
        </w:tc>
      </w:tr>
      <w:tr w:rsidR="00A91E80" w:rsidRPr="00634460" w14:paraId="778BB6DE" w14:textId="77777777" w:rsidTr="005A43B7">
        <w:trPr>
          <w:trHeight w:val="592"/>
        </w:trPr>
        <w:tc>
          <w:tcPr>
            <w:tcW w:w="378" w:type="dxa"/>
          </w:tcPr>
          <w:p w14:paraId="45253BEF" w14:textId="77777777" w:rsidR="00A91E80" w:rsidRPr="0063446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080" w:type="dxa"/>
          </w:tcPr>
          <w:p w14:paraId="40792773" w14:textId="77777777" w:rsidR="00A91E80" w:rsidRPr="00634460" w:rsidRDefault="002E11E7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170" w:type="dxa"/>
          </w:tcPr>
          <w:p w14:paraId="02EB48A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174E513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328F313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3A608B6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24D01E79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5F2DC2B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79933673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1F9CC96C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CE80096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4B6B57DA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70162C78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1DB4F57A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423A02CA" w14:textId="77777777" w:rsidR="00A91E80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  <w:p w14:paraId="4689E56F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grpM</w:t>
            </w:r>
          </w:p>
          <w:p w14:paraId="3333BC4D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iso</w:t>
            </w:r>
          </w:p>
          <w:p w14:paraId="62CB9BCE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rur</w:t>
            </w:r>
          </w:p>
          <w:p w14:paraId="382512C4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sub</w:t>
            </w:r>
          </w:p>
          <w:p w14:paraId="014DB662" w14:textId="77777777" w:rsidR="0028063B" w:rsidRPr="0063446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grpC*urb</w:t>
            </w:r>
          </w:p>
        </w:tc>
        <w:tc>
          <w:tcPr>
            <w:tcW w:w="990" w:type="dxa"/>
          </w:tcPr>
          <w:p w14:paraId="1D5A8487" w14:textId="77777777" w:rsidR="00A91E80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5.86</w:t>
            </w:r>
          </w:p>
          <w:p w14:paraId="349AE7F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3.30</w:t>
            </w:r>
          </w:p>
          <w:p w14:paraId="35C2BC0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28</w:t>
            </w:r>
          </w:p>
          <w:p w14:paraId="0AB50678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DC5ED2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87</w:t>
            </w:r>
          </w:p>
          <w:p w14:paraId="0D28D169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1F6587F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12ADF88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  <w:p w14:paraId="3724E8C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1E03E76D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.33</w:t>
            </w:r>
          </w:p>
          <w:p w14:paraId="16D20A1B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12DA688E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FE9D2A5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842F396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2B878DB2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0</w:t>
            </w:r>
          </w:p>
          <w:p w14:paraId="0A53B517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6</w:t>
            </w:r>
          </w:p>
          <w:p w14:paraId="4856FB83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4BFBA75B" w14:textId="77777777" w:rsidR="00A83D9C" w:rsidRPr="0063446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105034F0" w14:textId="77777777" w:rsidR="00A91E80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700B9DB9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  <w:p w14:paraId="08AEA770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2F5A3673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2E7AD8C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9</w:t>
            </w:r>
          </w:p>
          <w:p w14:paraId="7CF9B08B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1F6B8CA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411BCD43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629E5FCD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0CE1ADB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2.05</w:t>
            </w:r>
          </w:p>
          <w:p w14:paraId="2DE9262A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469F498" w14:textId="77777777" w:rsidR="00605EC9" w:rsidRPr="0063446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4FD9552B" w14:textId="77777777" w:rsidR="00605EC9" w:rsidRPr="00634460" w:rsidRDefault="007A40A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FA52650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024</w:t>
            </w:r>
          </w:p>
          <w:p w14:paraId="5DBBC724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11</w:t>
            </w:r>
          </w:p>
          <w:p w14:paraId="07D3A87E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5DF39947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02</w:t>
            </w:r>
          </w:p>
          <w:p w14:paraId="654C18C6" w14:textId="77777777" w:rsidR="007A40AE" w:rsidRPr="00634460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335F57EB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5F0EF819">
                <v:shape id="_x0000_i1098" type="#_x0000_t75" style="width:15.5pt;height:19.15pt" o:ole="">
                  <v:imagedata r:id="rId153" o:title=""/>
                </v:shape>
                <o:OLEObject Type="Embed" ProgID="Equation.DSMT4" ShapeID="_x0000_i1098" DrawAspect="Content" ObjectID="_1348570503" r:id="rId154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3.40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  <w:proofErr w:type="gramEnd"/>
          </w:p>
          <w:p w14:paraId="6BBCB31A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5C50C1C7">
                <v:shape id="_x0000_i1099" type="#_x0000_t75" style="width:14.6pt;height:18.25pt" o:ole="">
                  <v:imagedata r:id="rId155" o:title=""/>
                </v:shape>
                <o:OLEObject Type="Embed" ProgID="Equation.DSMT4" ShapeID="_x0000_i1099" DrawAspect="Content" ObjectID="_1348570504" r:id="rId156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4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02</w:t>
            </w:r>
          </w:p>
          <w:p w14:paraId="412FD964" w14:textId="77777777" w:rsidR="00F51172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2126E24F">
                <v:shape id="_x0000_i1100" type="#_x0000_t75" style="width:14.6pt;height:19.15pt" o:ole="">
                  <v:imagedata r:id="rId157" o:title=""/>
                </v:shape>
                <o:OLEObject Type="Embed" ProgID="Equation.DSMT4" ShapeID="_x0000_i1100" DrawAspect="Content" ObjectID="_1348570505" r:id="rId158"/>
              </w:objec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.0022</w:t>
            </w:r>
            <w:proofErr w:type="gramEnd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 xml:space="preserve">   SE=.0017</w:t>
            </w:r>
          </w:p>
          <w:p w14:paraId="63B3AF5C" w14:textId="77777777" w:rsidR="00A91E80" w:rsidRPr="00634460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6BC4C391">
                <v:shape id="_x0000_i1101" type="#_x0000_t75" style="width:15.5pt;height:15.5pt" o:ole="">
                  <v:imagedata r:id="rId159" o:title=""/>
                </v:shape>
                <o:OLEObject Type="Embed" ProgID="Equation.DSMT4" ShapeID="_x0000_i1101" DrawAspect="Content" ObjectID="_1348570506" r:id="rId160"/>
              </w:object>
            </w: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=50.90   SE=</w:t>
            </w:r>
            <w:proofErr w:type="gramStart"/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7F5B5B0C" w14:textId="77777777" w:rsidR="00A91E80" w:rsidRPr="00634460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255.4</w:t>
            </w:r>
          </w:p>
        </w:tc>
        <w:tc>
          <w:tcPr>
            <w:tcW w:w="810" w:type="dxa"/>
          </w:tcPr>
          <w:p w14:paraId="6EC0DA83" w14:textId="77777777" w:rsidR="00A91E80" w:rsidRPr="00634460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4460">
              <w:rPr>
                <w:rFonts w:ascii="Times New Roman" w:hAnsi="Times New Roman" w:cs="Times New Roman"/>
                <w:sz w:val="18"/>
                <w:szCs w:val="18"/>
              </w:rPr>
              <w:t>48291.4</w:t>
            </w:r>
          </w:p>
        </w:tc>
      </w:tr>
    </w:tbl>
    <w:p w14:paraId="45F3566A" w14:textId="77777777" w:rsidR="00C6390F" w:rsidRPr="00634460" w:rsidRDefault="00C6390F" w:rsidP="00D142BC">
      <w:pPr>
        <w:pStyle w:val="a3"/>
        <w:rPr>
          <w:rFonts w:ascii="Times New Roman" w:hAnsi="Times New Roman"/>
          <w:b/>
          <w:sz w:val="24"/>
          <w:szCs w:val="24"/>
        </w:rPr>
      </w:pPr>
    </w:p>
    <w:p w14:paraId="2346EC6A" w14:textId="77777777" w:rsidR="004E6C4A" w:rsidRPr="00634460" w:rsidRDefault="004E6C4A">
      <w:pPr>
        <w:rPr>
          <w:rFonts w:ascii="Times New Roman" w:hAnsi="Times New Roman"/>
          <w:b/>
          <w:sz w:val="24"/>
          <w:szCs w:val="24"/>
        </w:rPr>
      </w:pPr>
    </w:p>
    <w:p w14:paraId="72E8520E" w14:textId="77777777" w:rsidR="002E3D8B" w:rsidRPr="00634460" w:rsidRDefault="004E6C4A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  <w:b/>
        </w:rPr>
        <w:br w:type="page"/>
      </w:r>
      <w:r w:rsidRPr="00634460">
        <w:rPr>
          <w:rFonts w:ascii="Times New Roman" w:hAnsi="Times New Roman"/>
        </w:rPr>
        <w:lastRenderedPageBreak/>
        <w:t>It appears that we ne</w:t>
      </w:r>
      <w:r w:rsidR="00D433D9" w:rsidRPr="00634460">
        <w:rPr>
          <w:rFonts w:ascii="Times New Roman" w:hAnsi="Times New Roman"/>
        </w:rPr>
        <w:t>ed a random s</w:t>
      </w:r>
      <w:r w:rsidR="002F476F" w:rsidRPr="00634460">
        <w:rPr>
          <w:rFonts w:ascii="Times New Roman" w:hAnsi="Times New Roman"/>
        </w:rPr>
        <w:t xml:space="preserve">lop e for grpCmath, because </w:t>
      </w:r>
      <w:r w:rsidR="0015490B" w:rsidRPr="00634460">
        <w:rPr>
          <w:rFonts w:ascii="Times New Roman" w:hAnsi="Times New Roman"/>
        </w:rPr>
        <w:t xml:space="preserve">it seems that </w:t>
      </w:r>
      <w:r w:rsidR="0015490B" w:rsidRPr="00634460">
        <w:rPr>
          <w:rFonts w:ascii="Times New Roman" w:hAnsi="Times New Roman"/>
          <w:position w:val="-12"/>
        </w:rPr>
        <w:object w:dxaOrig="300" w:dyaOrig="380" w14:anchorId="768F8DD4">
          <v:shape id="_x0000_i1102" type="#_x0000_t75" style="width:14.6pt;height:19.15pt" o:ole="">
            <v:imagedata r:id="rId161" o:title=""/>
          </v:shape>
          <o:OLEObject Type="Embed" ProgID="Equation.DSMT4" ShapeID="_x0000_i1102" DrawAspect="Content" ObjectID="_1348570507" r:id="rId162"/>
        </w:object>
      </w:r>
      <w:r w:rsidR="00061BA4" w:rsidRPr="00634460">
        <w:rPr>
          <w:rFonts w:ascii="Times New Roman" w:hAnsi="Times New Roman"/>
        </w:rPr>
        <w:t xml:space="preserve"> is rather large (.0091) relative to its standard error (.0026)</w:t>
      </w:r>
      <w:r w:rsidR="002F476F" w:rsidRPr="00634460">
        <w:rPr>
          <w:rFonts w:ascii="Times New Roman" w:hAnsi="Times New Roman"/>
        </w:rPr>
        <w:t xml:space="preserve">. However, </w:t>
      </w:r>
      <w:r w:rsidR="002F476F" w:rsidRPr="00634460">
        <w:rPr>
          <w:rFonts w:ascii="Times New Roman" w:hAnsi="Times New Roman"/>
          <w:position w:val="-12"/>
        </w:rPr>
        <w:object w:dxaOrig="340" w:dyaOrig="380" w14:anchorId="7C40FD77">
          <v:shape id="_x0000_i1103" type="#_x0000_t75" style="width:17.3pt;height:19.15pt" o:ole="">
            <v:imagedata r:id="rId163" o:title=""/>
          </v:shape>
          <o:OLEObject Type="Embed" ProgID="Equation.DSMT4" ShapeID="_x0000_i1103" DrawAspect="Content" ObjectID="_1348570508" r:id="rId164"/>
        </w:object>
      </w:r>
      <w:r w:rsidR="0062467F" w:rsidRPr="00634460">
        <w:rPr>
          <w:rFonts w:ascii="Times New Roman" w:hAnsi="Times New Roman"/>
        </w:rPr>
        <w:t xml:space="preserve">(.1677) </w:t>
      </w:r>
      <w:r w:rsidR="002F476F" w:rsidRPr="00634460">
        <w:rPr>
          <w:rFonts w:ascii="Times New Roman" w:hAnsi="Times New Roman"/>
        </w:rPr>
        <w:t xml:space="preserve">and </w:t>
      </w:r>
      <w:r w:rsidR="002F476F" w:rsidRPr="00634460">
        <w:rPr>
          <w:rFonts w:ascii="Times New Roman" w:hAnsi="Times New Roman"/>
          <w:position w:val="-12"/>
        </w:rPr>
        <w:object w:dxaOrig="320" w:dyaOrig="380" w14:anchorId="6448BD62">
          <v:shape id="_x0000_i1104" type="#_x0000_t75" style="width:16.4pt;height:19.15pt" o:ole="">
            <v:imagedata r:id="rId165" o:title=""/>
          </v:shape>
          <o:OLEObject Type="Embed" ProgID="Equation.DSMT4" ShapeID="_x0000_i1104" DrawAspect="Content" ObjectID="_1348570509" r:id="rId166"/>
        </w:object>
      </w:r>
      <w:r w:rsidR="002F476F" w:rsidRPr="00634460">
        <w:rPr>
          <w:rFonts w:ascii="Times New Roman" w:hAnsi="Times New Roman"/>
        </w:rPr>
        <w:t xml:space="preserve"> </w:t>
      </w:r>
      <w:r w:rsidR="0062467F" w:rsidRPr="00634460">
        <w:rPr>
          <w:rFonts w:ascii="Times New Roman" w:hAnsi="Times New Roman"/>
        </w:rPr>
        <w:t xml:space="preserve">(.0179) </w:t>
      </w:r>
      <w:r w:rsidR="002F476F" w:rsidRPr="00634460">
        <w:rPr>
          <w:rFonts w:ascii="Times New Roman" w:hAnsi="Times New Roman"/>
        </w:rPr>
        <w:t xml:space="preserve">are rather smaller relative to their standard errors </w:t>
      </w:r>
      <w:r w:rsidR="0062467F" w:rsidRPr="00634460">
        <w:rPr>
          <w:rFonts w:ascii="Times New Roman" w:hAnsi="Times New Roman"/>
        </w:rPr>
        <w:t>(.1102 and .0973</w:t>
      </w:r>
      <w:r w:rsidR="003172A3" w:rsidRPr="00634460">
        <w:rPr>
          <w:rFonts w:ascii="Times New Roman" w:hAnsi="Times New Roman"/>
        </w:rPr>
        <w:t xml:space="preserve"> </w:t>
      </w:r>
      <w:r w:rsidR="002F476F" w:rsidRPr="00634460">
        <w:rPr>
          <w:rFonts w:ascii="Times New Roman" w:hAnsi="Times New Roman"/>
        </w:rPr>
        <w:t>respectively</w:t>
      </w:r>
      <w:r w:rsidR="007D4F54" w:rsidRPr="00634460">
        <w:rPr>
          <w:rFonts w:ascii="Times New Roman" w:hAnsi="Times New Roman"/>
        </w:rPr>
        <w:t>)</w:t>
      </w:r>
      <w:r w:rsidR="002F476F" w:rsidRPr="00634460">
        <w:rPr>
          <w:rFonts w:ascii="Times New Roman" w:hAnsi="Times New Roman"/>
        </w:rPr>
        <w:t xml:space="preserve">. </w:t>
      </w:r>
    </w:p>
    <w:p w14:paraId="55A0E217" w14:textId="77777777" w:rsidR="005A43B7" w:rsidRPr="00634460" w:rsidRDefault="002E3D8B" w:rsidP="00E762FC">
      <w:pPr>
        <w:pStyle w:val="a3"/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Furthermore, the model with a random slope for grpCmath has the smallest AIC (48334.8) among all 3 models, which means the model with a random slope for grpCmath fits the best.</w:t>
      </w:r>
    </w:p>
    <w:p w14:paraId="180E61B4" w14:textId="77777777" w:rsidR="005D6D14" w:rsidRPr="00634460" w:rsidRDefault="005D6D14" w:rsidP="00E762FC">
      <w:pPr>
        <w:pStyle w:val="a3"/>
        <w:ind w:left="426"/>
        <w:rPr>
          <w:rFonts w:ascii="Times New Roman" w:hAnsi="Times New Roman"/>
          <w:sz w:val="24"/>
          <w:szCs w:val="24"/>
        </w:rPr>
      </w:pPr>
    </w:p>
    <w:p w14:paraId="7AC6E598" w14:textId="77777777" w:rsidR="00C75F0D" w:rsidRPr="00634460" w:rsidRDefault="00405B36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G</w:t>
      </w:r>
      <w:r w:rsidR="00FE76A3" w:rsidRPr="00634460">
        <w:rPr>
          <w:rFonts w:ascii="Times New Roman" w:hAnsi="Times New Roman"/>
        </w:rPr>
        <w:t xml:space="preserve">rpMmath helps predict the random slope for grpCmath, because in model </w:t>
      </w:r>
      <w:r w:rsidR="00B029C2" w:rsidRPr="00634460">
        <w:rPr>
          <w:rFonts w:ascii="Times New Roman" w:hAnsi="Times New Roman"/>
        </w:rPr>
        <w:t>(s) and model (t), the cross-level interactions between grpCmath and grpMmath are both significant (p-values&lt;.0001</w:t>
      </w:r>
      <w:r w:rsidR="009E2F8B" w:rsidRPr="00634460">
        <w:rPr>
          <w:rFonts w:ascii="Times New Roman" w:hAnsi="Times New Roman"/>
        </w:rPr>
        <w:t>), while none of the interactions between grpCmath and type of community and the interactions between grpCmath and shortages is significant.</w:t>
      </w:r>
    </w:p>
    <w:p w14:paraId="3B62E2B1" w14:textId="77777777" w:rsidR="00030C65" w:rsidRPr="00634460" w:rsidRDefault="00670BCB" w:rsidP="00E762FC">
      <w:pPr>
        <w:pStyle w:val="a3"/>
        <w:numPr>
          <w:ilvl w:val="0"/>
          <w:numId w:val="1"/>
        </w:numPr>
        <w:ind w:left="426"/>
        <w:rPr>
          <w:rFonts w:ascii="Times New Roman" w:hAnsi="Times New Roman"/>
        </w:rPr>
      </w:pPr>
      <w:r w:rsidRPr="00634460">
        <w:rPr>
          <w:rFonts w:ascii="Times New Roman" w:hAnsi="Times New Roman"/>
        </w:rPr>
        <w:t>After fitting the original “my favorite” model, the fixed effect of suburban is not significant (p-value=</w:t>
      </w:r>
      <w:proofErr w:type="gramStart"/>
      <w:r w:rsidRPr="00634460">
        <w:rPr>
          <w:rFonts w:ascii="Times New Roman" w:hAnsi="Times New Roman"/>
        </w:rPr>
        <w:t>.93</w:t>
      </w:r>
      <w:proofErr w:type="gramEnd"/>
      <w:r w:rsidRPr="00634460">
        <w:rPr>
          <w:rFonts w:ascii="Times New Roman" w:hAnsi="Times New Roman"/>
        </w:rPr>
        <w:t xml:space="preserve">), so I recoded the variable “type_community”, where </w:t>
      </w:r>
      <w:r w:rsidR="00285B7C" w:rsidRPr="00634460">
        <w:rPr>
          <w:rFonts w:ascii="Times New Roman" w:hAnsi="Times New Roman"/>
          <w:position w:val="-14"/>
        </w:rPr>
        <w:object w:dxaOrig="1180" w:dyaOrig="380" w14:anchorId="55963BE1">
          <v:shape id="_x0000_i1105" type="#_x0000_t75" style="width:59.25pt;height:19.15pt" o:ole="">
            <v:imagedata r:id="rId167" o:title=""/>
          </v:shape>
          <o:OLEObject Type="Embed" ProgID="Equation.DSMT4" ShapeID="_x0000_i1105" DrawAspect="Content" ObjectID="_1348570510" r:id="rId168"/>
        </w:object>
      </w:r>
      <w:r w:rsidR="00285B7C" w:rsidRPr="00634460">
        <w:rPr>
          <w:rFonts w:ascii="Times New Roman" w:hAnsi="Times New Roman"/>
        </w:rPr>
        <w:t xml:space="preserve">=1 if isolated, and =0 if not; </w:t>
      </w:r>
      <w:r w:rsidR="00285B7C" w:rsidRPr="00634460">
        <w:rPr>
          <w:rFonts w:ascii="Times New Roman" w:hAnsi="Times New Roman"/>
          <w:position w:val="-14"/>
        </w:rPr>
        <w:object w:dxaOrig="900" w:dyaOrig="380" w14:anchorId="7F841A6D">
          <v:shape id="_x0000_i1106" type="#_x0000_t75" style="width:44.65pt;height:19.15pt" o:ole="">
            <v:imagedata r:id="rId169" o:title=""/>
          </v:shape>
          <o:OLEObject Type="Embed" ProgID="Equation.DSMT4" ShapeID="_x0000_i1106" DrawAspect="Content" ObjectID="_1348570511" r:id="rId170"/>
        </w:object>
      </w:r>
      <w:r w:rsidR="00285B7C" w:rsidRPr="00634460">
        <w:rPr>
          <w:rFonts w:ascii="Times New Roman" w:hAnsi="Times New Roman"/>
        </w:rPr>
        <w:t xml:space="preserve">=1 if rural and =0 if not. If the school is either suburban or urban, then </w:t>
      </w:r>
      <w:r w:rsidR="00285B7C" w:rsidRPr="00634460">
        <w:rPr>
          <w:rFonts w:ascii="Times New Roman" w:hAnsi="Times New Roman"/>
          <w:position w:val="-14"/>
        </w:rPr>
        <w:object w:dxaOrig="1180" w:dyaOrig="380" w14:anchorId="09F6B2D3">
          <v:shape id="_x0000_i1107" type="#_x0000_t75" style="width:59.25pt;height:19.15pt" o:ole="">
            <v:imagedata r:id="rId171" o:title=""/>
          </v:shape>
          <o:OLEObject Type="Embed" ProgID="Equation.DSMT4" ShapeID="_x0000_i1107" DrawAspect="Content" ObjectID="_1348570512" r:id="rId172"/>
        </w:object>
      </w:r>
      <w:r w:rsidR="00285B7C" w:rsidRPr="00634460">
        <w:rPr>
          <w:rFonts w:ascii="Times New Roman" w:hAnsi="Times New Roman"/>
        </w:rPr>
        <w:t>=</w:t>
      </w:r>
      <w:r w:rsidR="00285B7C" w:rsidRPr="00634460">
        <w:rPr>
          <w:rFonts w:ascii="Times New Roman" w:hAnsi="Times New Roman"/>
          <w:position w:val="-14"/>
        </w:rPr>
        <w:object w:dxaOrig="900" w:dyaOrig="380" w14:anchorId="5836F96E">
          <v:shape id="_x0000_i1108" type="#_x0000_t75" style="width:44.65pt;height:19.15pt" o:ole="">
            <v:imagedata r:id="rId173" o:title=""/>
          </v:shape>
          <o:OLEObject Type="Embed" ProgID="Equation.DSMT4" ShapeID="_x0000_i1108" DrawAspect="Content" ObjectID="_1348570513" r:id="rId174"/>
        </w:object>
      </w:r>
      <w:r w:rsidR="00285B7C" w:rsidRPr="00634460">
        <w:rPr>
          <w:rFonts w:ascii="Times New Roman" w:hAnsi="Times New Roman"/>
        </w:rPr>
        <w:t>=0.</w:t>
      </w:r>
    </w:p>
    <w:p w14:paraId="5B9F7E7C" w14:textId="77777777" w:rsidR="00EE72E6" w:rsidRPr="00634460" w:rsidRDefault="00EE72E6" w:rsidP="004558A3">
      <w:pPr>
        <w:pStyle w:val="a3"/>
        <w:rPr>
          <w:rFonts w:ascii="Times New Roman" w:hAnsi="Times New Roman"/>
          <w:b/>
        </w:rPr>
      </w:pPr>
    </w:p>
    <w:p w14:paraId="10C44141" w14:textId="77777777" w:rsidR="004558A3" w:rsidRPr="00634460" w:rsidRDefault="007A79EE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HM:</w:t>
      </w:r>
    </w:p>
    <w:p w14:paraId="540804CC" w14:textId="77777777" w:rsidR="007A79EE" w:rsidRPr="00634460" w:rsidRDefault="007A79EE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 xml:space="preserve">Level 1: </w:t>
      </w:r>
    </w:p>
    <w:p w14:paraId="52ACEA10" w14:textId="77777777" w:rsidR="007A79EE" w:rsidRPr="00634460" w:rsidRDefault="002D4ABA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32"/>
        </w:rPr>
        <w:object w:dxaOrig="6100" w:dyaOrig="760" w14:anchorId="500BD451">
          <v:shape id="_x0000_i1109" type="#_x0000_t75" style="width:305.3pt;height:38.3pt" o:ole="">
            <v:imagedata r:id="rId175" o:title=""/>
          </v:shape>
          <o:OLEObject Type="Embed" ProgID="Equation.DSMT4" ShapeID="_x0000_i1109" DrawAspect="Content" ObjectID="_1348570514" r:id="rId176"/>
        </w:object>
      </w:r>
    </w:p>
    <w:p w14:paraId="4E9C4D7D" w14:textId="77777777" w:rsidR="00E117DF" w:rsidRPr="00634460" w:rsidRDefault="00E117DF" w:rsidP="004558A3">
      <w:pPr>
        <w:pStyle w:val="a3"/>
        <w:rPr>
          <w:rFonts w:ascii="Times New Roman" w:hAnsi="Times New Roman"/>
        </w:rPr>
      </w:pPr>
    </w:p>
    <w:p w14:paraId="5D55A0E8" w14:textId="77777777" w:rsidR="00F92D72" w:rsidRPr="00634460" w:rsidRDefault="00F92D72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14"/>
        </w:rPr>
        <w:object w:dxaOrig="1400" w:dyaOrig="400" w14:anchorId="70DCFBB8">
          <v:shape id="_x0000_i1110" type="#_x0000_t75" style="width:70.2pt;height:20.05pt" o:ole="">
            <v:imagedata r:id="rId177" o:title=""/>
          </v:shape>
          <o:OLEObject Type="Embed" ProgID="Equation.DSMT4" ShapeID="_x0000_i1110" DrawAspect="Content" ObjectID="_1348570515" r:id="rId178"/>
        </w:object>
      </w:r>
      <w:r w:rsidRPr="00634460">
        <w:rPr>
          <w:rFonts w:ascii="Times New Roman" w:hAnsi="Times New Roman"/>
        </w:rPr>
        <w:t>and are independent.</w:t>
      </w:r>
    </w:p>
    <w:p w14:paraId="390ABEB8" w14:textId="77777777" w:rsidR="003205B4" w:rsidRPr="00634460" w:rsidRDefault="003205B4" w:rsidP="004558A3">
      <w:pPr>
        <w:pStyle w:val="a3"/>
        <w:rPr>
          <w:rFonts w:ascii="Times New Roman" w:hAnsi="Times New Roman"/>
          <w:b/>
        </w:rPr>
      </w:pPr>
    </w:p>
    <w:p w14:paraId="6C437BE6" w14:textId="77777777" w:rsidR="00F92D72" w:rsidRPr="00634460" w:rsidRDefault="00101479" w:rsidP="004558A3">
      <w:pPr>
        <w:pStyle w:val="a3"/>
        <w:rPr>
          <w:rFonts w:ascii="Times New Roman" w:hAnsi="Times New Roman"/>
          <w:b/>
        </w:rPr>
      </w:pPr>
      <w:r w:rsidRPr="00634460">
        <w:rPr>
          <w:rFonts w:ascii="Times New Roman" w:hAnsi="Times New Roman"/>
          <w:b/>
        </w:rPr>
        <w:t>Level 2:</w:t>
      </w:r>
    </w:p>
    <w:p w14:paraId="73F50556" w14:textId="77777777" w:rsidR="00101479" w:rsidRPr="00634460" w:rsidRDefault="00A21460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94"/>
        </w:rPr>
        <w:object w:dxaOrig="6300" w:dyaOrig="1960" w14:anchorId="68B1A8F1">
          <v:shape id="_x0000_i1111" type="#_x0000_t75" style="width:315.35pt;height:97.5pt" o:ole="">
            <v:imagedata r:id="rId179" o:title=""/>
          </v:shape>
          <o:OLEObject Type="Embed" ProgID="Equation.DSMT4" ShapeID="_x0000_i1111" DrawAspect="Content" ObjectID="_1348570516" r:id="rId180"/>
        </w:object>
      </w:r>
    </w:p>
    <w:p w14:paraId="19DAABE8" w14:textId="77777777" w:rsidR="003205B4" w:rsidRPr="00634460" w:rsidRDefault="003205B4" w:rsidP="004558A3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 xml:space="preserve">Where </w:t>
      </w:r>
      <w:r w:rsidRPr="00634460">
        <w:rPr>
          <w:rFonts w:ascii="Times New Roman" w:hAnsi="Times New Roman"/>
          <w:position w:val="-36"/>
        </w:rPr>
        <w:object w:dxaOrig="2680" w:dyaOrig="840" w14:anchorId="02AB235C">
          <v:shape id="_x0000_i1112" type="#_x0000_t75" style="width:133.95pt;height:41.9pt" o:ole="">
            <v:imagedata r:id="rId181" o:title=""/>
          </v:shape>
          <o:OLEObject Type="Embed" ProgID="Equation.DSMT4" ShapeID="_x0000_i1112" DrawAspect="Content" ObjectID="_1348570517" r:id="rId182"/>
        </w:object>
      </w:r>
      <w:r w:rsidRPr="00634460">
        <w:rPr>
          <w:rFonts w:ascii="Times New Roman" w:hAnsi="Times New Roman"/>
        </w:rPr>
        <w:t xml:space="preserve"> i.i.d. </w:t>
      </w:r>
      <w:proofErr w:type="gramStart"/>
      <w:r w:rsidRPr="00634460">
        <w:rPr>
          <w:rFonts w:ascii="Times New Roman" w:hAnsi="Times New Roman"/>
        </w:rPr>
        <w:t>and</w:t>
      </w:r>
      <w:proofErr w:type="gramEnd"/>
      <w:r w:rsidRPr="00634460">
        <w:rPr>
          <w:rFonts w:ascii="Times New Roman" w:hAnsi="Times New Roman"/>
        </w:rPr>
        <w:t xml:space="preserve"> are independent </w:t>
      </w:r>
      <w:r w:rsidR="004A7724" w:rsidRPr="00634460">
        <w:rPr>
          <w:rFonts w:ascii="Times New Roman" w:hAnsi="Times New Roman"/>
        </w:rPr>
        <w:t>of</w:t>
      </w:r>
      <w:r w:rsidRPr="00634460">
        <w:rPr>
          <w:rFonts w:ascii="Times New Roman" w:hAnsi="Times New Roman"/>
          <w:position w:val="-14"/>
        </w:rPr>
        <w:object w:dxaOrig="300" w:dyaOrig="380" w14:anchorId="7A7832EC">
          <v:shape id="_x0000_i1113" type="#_x0000_t75" style="width:14.6pt;height:19.15pt" o:ole="">
            <v:imagedata r:id="rId183" o:title=""/>
          </v:shape>
          <o:OLEObject Type="Embed" ProgID="Equation.DSMT4" ShapeID="_x0000_i1113" DrawAspect="Content" ObjectID="_1348570518" r:id="rId184"/>
        </w:object>
      </w:r>
      <w:r w:rsidRPr="00634460">
        <w:rPr>
          <w:rFonts w:ascii="Times New Roman" w:hAnsi="Times New Roman"/>
        </w:rPr>
        <w:t>.</w:t>
      </w:r>
    </w:p>
    <w:p w14:paraId="750199E7" w14:textId="77777777" w:rsidR="004A7724" w:rsidRPr="00634460" w:rsidRDefault="004A7724" w:rsidP="004558A3">
      <w:pPr>
        <w:pStyle w:val="a3"/>
        <w:rPr>
          <w:rFonts w:ascii="Times New Roman" w:hAnsi="Times New Roman"/>
        </w:rPr>
      </w:pPr>
    </w:p>
    <w:p w14:paraId="597A1CB7" w14:textId="77777777" w:rsidR="004A7724" w:rsidRPr="00634460" w:rsidRDefault="004A7724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>According to the results, the model can be written out as:</w:t>
      </w:r>
    </w:p>
    <w:p w14:paraId="3CAC849A" w14:textId="77777777" w:rsidR="00793E96" w:rsidRPr="00634460" w:rsidRDefault="00793E96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7820" w:dyaOrig="380" w14:anchorId="704671E8">
          <v:shape id="_x0000_i1114" type="#_x0000_t75" style="width:391pt;height:19.15pt" o:ole="">
            <v:imagedata r:id="rId185" o:title=""/>
          </v:shape>
          <o:OLEObject Type="Embed" ProgID="Equation.DSMT4" ShapeID="_x0000_i1114" DrawAspect="Content" ObjectID="_1348570519" r:id="rId186"/>
        </w:object>
      </w:r>
    </w:p>
    <w:p w14:paraId="4167E5E8" w14:textId="77777777" w:rsidR="00354AE4" w:rsidRPr="00634460" w:rsidRDefault="00354AE4" w:rsidP="00354AE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</w:rPr>
        <w:t>Where</w:t>
      </w:r>
    </w:p>
    <w:p w14:paraId="49EBC694" w14:textId="77777777" w:rsidR="00793E96" w:rsidRPr="00634460" w:rsidRDefault="00793E96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6120" w:dyaOrig="380" w14:anchorId="598CD0E2">
          <v:shape id="_x0000_i1115" type="#_x0000_t75" style="width:306.25pt;height:19.15pt" o:ole="">
            <v:imagedata r:id="rId187" o:title=""/>
          </v:shape>
          <o:OLEObject Type="Embed" ProgID="Equation.DSMT4" ShapeID="_x0000_i1115" DrawAspect="Content" ObjectID="_1348570520" r:id="rId188"/>
        </w:object>
      </w:r>
    </w:p>
    <w:p w14:paraId="752DF8AC" w14:textId="77777777" w:rsidR="00793E96" w:rsidRPr="00634460" w:rsidRDefault="00492C01" w:rsidP="004A7724">
      <w:pPr>
        <w:pStyle w:val="a3"/>
        <w:rPr>
          <w:rFonts w:ascii="Times New Roman" w:hAnsi="Times New Roman"/>
        </w:rPr>
      </w:pPr>
      <w:r w:rsidRPr="00634460">
        <w:rPr>
          <w:rFonts w:ascii="Times New Roman" w:hAnsi="Times New Roman"/>
          <w:position w:val="-14"/>
        </w:rPr>
        <w:object w:dxaOrig="2880" w:dyaOrig="380" w14:anchorId="0A3654D5">
          <v:shape id="_x0000_i1116" type="#_x0000_t75" style="width:2in;height:19.15pt" o:ole="">
            <v:imagedata r:id="rId189" o:title=""/>
          </v:shape>
          <o:OLEObject Type="Embed" ProgID="Equation.DSMT4" ShapeID="_x0000_i1116" DrawAspect="Content" ObjectID="_1348570521" r:id="rId190"/>
        </w:object>
      </w:r>
    </w:p>
    <w:p w14:paraId="7FA9E7AD" w14:textId="77777777" w:rsidR="00C6390F" w:rsidRPr="00634460" w:rsidRDefault="00C10925" w:rsidP="00C10925">
      <w:p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lastRenderedPageBreak/>
        <w:t>Interpretation:</w:t>
      </w:r>
    </w:p>
    <w:p w14:paraId="3429C82B" w14:textId="77777777" w:rsidR="00C10925" w:rsidRPr="00634460" w:rsidRDefault="00146A92" w:rsidP="00C10925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Boys who are at 4</w:t>
      </w:r>
      <w:r w:rsidRPr="00634460">
        <w:rPr>
          <w:rFonts w:ascii="Times New Roman" w:hAnsi="Times New Roman"/>
          <w:sz w:val="24"/>
          <w:szCs w:val="24"/>
          <w:vertAlign w:val="superscript"/>
        </w:rPr>
        <w:t>th</w:t>
      </w:r>
      <w:r w:rsidRPr="00634460">
        <w:rPr>
          <w:rFonts w:ascii="Times New Roman" w:hAnsi="Times New Roman"/>
          <w:sz w:val="24"/>
          <w:szCs w:val="24"/>
        </w:rPr>
        <w:t xml:space="preserve"> grade, spend less time watching TV, have hi</w:t>
      </w:r>
      <w:r w:rsidR="00A963D0" w:rsidRPr="00634460">
        <w:rPr>
          <w:rFonts w:ascii="Times New Roman" w:hAnsi="Times New Roman"/>
          <w:sz w:val="24"/>
          <w:szCs w:val="24"/>
        </w:rPr>
        <w:t>gher math scores than peers, come from schools with higher average math scores, and</w:t>
      </w:r>
      <w:r w:rsidRPr="00634460">
        <w:rPr>
          <w:rFonts w:ascii="Times New Roman" w:hAnsi="Times New Roman"/>
          <w:sz w:val="24"/>
          <w:szCs w:val="24"/>
        </w:rPr>
        <w:t xml:space="preserve"> come from schools in isolated locations tend to have the highest science scores.</w:t>
      </w:r>
    </w:p>
    <w:p w14:paraId="41F0D7E3" w14:textId="77777777" w:rsidR="00B866B0" w:rsidRPr="00634460" w:rsidRDefault="00B866B0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4</w:t>
      </w:r>
      <w:r w:rsidRPr="00634460">
        <w:rPr>
          <w:rFonts w:ascii="Times New Roman" w:hAnsi="Times New Roman"/>
          <w:sz w:val="24"/>
          <w:szCs w:val="24"/>
          <w:vertAlign w:val="superscript"/>
        </w:rPr>
        <w:t>th</w:t>
      </w:r>
      <w:r w:rsidRPr="00634460">
        <w:rPr>
          <w:rFonts w:ascii="Times New Roman" w:hAnsi="Times New Roman"/>
          <w:sz w:val="24"/>
          <w:szCs w:val="24"/>
        </w:rPr>
        <w:t xml:space="preserve"> grades have science scores that are .88</w:t>
      </w:r>
      <w:r w:rsidR="001741CA" w:rsidRPr="00634460">
        <w:rPr>
          <w:rFonts w:ascii="Times New Roman" w:hAnsi="Times New Roman"/>
          <w:sz w:val="24"/>
          <w:szCs w:val="24"/>
        </w:rPr>
        <w:t xml:space="preserve"> points</w:t>
      </w:r>
      <w:r w:rsidRPr="00634460">
        <w:rPr>
          <w:rFonts w:ascii="Times New Roman" w:hAnsi="Times New Roman"/>
          <w:sz w:val="24"/>
          <w:szCs w:val="24"/>
        </w:rPr>
        <w:t xml:space="preserve"> higher than 3</w:t>
      </w:r>
      <w:r w:rsidRPr="00634460">
        <w:rPr>
          <w:rFonts w:ascii="Times New Roman" w:hAnsi="Times New Roman"/>
          <w:sz w:val="24"/>
          <w:szCs w:val="24"/>
          <w:vertAlign w:val="superscript"/>
        </w:rPr>
        <w:t>rd</w:t>
      </w:r>
      <w:r w:rsidRPr="00634460">
        <w:rPr>
          <w:rFonts w:ascii="Times New Roman" w:hAnsi="Times New Roman"/>
          <w:sz w:val="24"/>
          <w:szCs w:val="24"/>
        </w:rPr>
        <w:t xml:space="preserve"> grades.</w:t>
      </w:r>
    </w:p>
    <w:p w14:paraId="4F96F721" w14:textId="77777777" w:rsidR="00B866B0" w:rsidRPr="00634460" w:rsidRDefault="00E37DCF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Boys have science scores that are 1.21</w:t>
      </w:r>
      <w:r w:rsidR="001741CA" w:rsidRPr="00634460">
        <w:rPr>
          <w:rFonts w:ascii="Times New Roman" w:hAnsi="Times New Roman"/>
          <w:sz w:val="24"/>
          <w:szCs w:val="24"/>
        </w:rPr>
        <w:t xml:space="preserve"> points</w:t>
      </w:r>
      <w:r w:rsidRPr="00634460">
        <w:rPr>
          <w:rFonts w:ascii="Times New Roman" w:hAnsi="Times New Roman"/>
          <w:sz w:val="24"/>
          <w:szCs w:val="24"/>
        </w:rPr>
        <w:t xml:space="preserve"> higher than girls.</w:t>
      </w:r>
    </w:p>
    <w:p w14:paraId="6D939AC1" w14:textId="77777777" w:rsidR="001741CA" w:rsidRPr="00634460" w:rsidRDefault="001741CA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For every hour spent watching TV, science scores tend to be .14 points lower.</w:t>
      </w:r>
    </w:p>
    <w:p w14:paraId="52A4E249" w14:textId="77777777" w:rsidR="00266D91" w:rsidRPr="00634460" w:rsidRDefault="00266D91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For schools with average math scores that are 1 point higher, students tend to have science scores that are .9 points higher.</w:t>
      </w:r>
    </w:p>
    <w:p w14:paraId="1A89F43F" w14:textId="77777777" w:rsidR="00266D91" w:rsidRPr="00634460" w:rsidRDefault="00807BA5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 xml:space="preserve">Science scores of schools in isolated locations are 4 points higher than </w:t>
      </w:r>
      <w:r w:rsidR="005C2F2D" w:rsidRPr="00634460">
        <w:rPr>
          <w:rFonts w:ascii="Times New Roman" w:hAnsi="Times New Roman"/>
          <w:sz w:val="24"/>
          <w:szCs w:val="24"/>
        </w:rPr>
        <w:t>urban and suburban schools.</w:t>
      </w:r>
    </w:p>
    <w:p w14:paraId="396BD3AD" w14:textId="77777777" w:rsidR="005C2F2D" w:rsidRPr="00634460" w:rsidRDefault="005C2F2D" w:rsidP="005C2F2D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Science scores of schools in rural locations are .98 points higher than urban and suburban schools.</w:t>
      </w:r>
    </w:p>
    <w:p w14:paraId="78A475ED" w14:textId="77777777" w:rsidR="005C2F2D" w:rsidRDefault="003112BF" w:rsidP="00B866B0">
      <w:pPr>
        <w:pStyle w:val="a3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634460">
        <w:rPr>
          <w:rFonts w:ascii="Times New Roman" w:hAnsi="Times New Roman"/>
          <w:sz w:val="24"/>
          <w:szCs w:val="24"/>
        </w:rPr>
        <w:t>If a student comes from a school with higher average math score, and the student has a math score that is 1 unite higher than that of his or her peers, then the change of the student’s science score would be 3.25. This indicate</w:t>
      </w:r>
      <w:r w:rsidR="002752C8" w:rsidRPr="00634460">
        <w:rPr>
          <w:rFonts w:ascii="Times New Roman" w:hAnsi="Times New Roman"/>
          <w:sz w:val="24"/>
          <w:szCs w:val="24"/>
        </w:rPr>
        <w:t>s</w:t>
      </w:r>
      <w:r w:rsidRPr="00634460">
        <w:rPr>
          <w:rFonts w:ascii="Times New Roman" w:hAnsi="Times New Roman"/>
          <w:sz w:val="24"/>
          <w:szCs w:val="24"/>
        </w:rPr>
        <w:t xml:space="preserve"> that the effects of the macro effect (grpMmath) and the micro effect (grpCmath) are heading opposite directions.</w:t>
      </w:r>
      <w:r w:rsidR="009C13AF" w:rsidRPr="00634460">
        <w:rPr>
          <w:rFonts w:ascii="Times New Roman" w:hAnsi="Times New Roman"/>
          <w:sz w:val="24"/>
          <w:szCs w:val="24"/>
        </w:rPr>
        <w:t xml:space="preserve"> A s</w:t>
      </w:r>
      <w:r w:rsidR="00E722B4" w:rsidRPr="00634460">
        <w:rPr>
          <w:rFonts w:ascii="Times New Roman" w:hAnsi="Times New Roman"/>
          <w:sz w:val="24"/>
          <w:szCs w:val="24"/>
        </w:rPr>
        <w:t>tudent</w:t>
      </w:r>
      <w:r w:rsidR="00DD4CC4" w:rsidRPr="00634460">
        <w:rPr>
          <w:rFonts w:ascii="Times New Roman" w:hAnsi="Times New Roman"/>
          <w:sz w:val="24"/>
          <w:szCs w:val="24"/>
        </w:rPr>
        <w:t xml:space="preserve"> who does better than peers in math coming from a school with lower average math score tend to have higher science score.</w:t>
      </w:r>
    </w:p>
    <w:p w14:paraId="01C31C76" w14:textId="77777777" w:rsidR="003B54D4" w:rsidRDefault="003B54D4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</w:p>
    <w:p w14:paraId="22D0784E" w14:textId="21760C4D" w:rsidR="003B54D4" w:rsidRPr="00E762FC" w:rsidRDefault="003B54D4" w:rsidP="005C1122">
      <w:pPr>
        <w:pStyle w:val="a3"/>
        <w:ind w:leftChars="118" w:left="738" w:hangingChars="184" w:hanging="478"/>
        <w:rPr>
          <w:rFonts w:ascii="Times New Roman" w:hAnsi="Times New Roman"/>
          <w:sz w:val="24"/>
          <w:szCs w:val="24"/>
        </w:rPr>
      </w:pPr>
      <w:r w:rsidRPr="003B54D4">
        <w:rPr>
          <w:rFonts w:ascii="Times New Roman" w:hAnsi="Times New Roman" w:hint="eastAsia"/>
          <w:b/>
          <w:sz w:val="24"/>
          <w:szCs w:val="24"/>
        </w:rPr>
        <w:t>6.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E762FC" w:rsidRPr="00E762FC">
        <w:rPr>
          <w:rFonts w:ascii="Times New Roman" w:hAnsi="Times New Roman"/>
          <w:sz w:val="24"/>
          <w:szCs w:val="24"/>
        </w:rPr>
        <w:t xml:space="preserve">Yes there is a </w:t>
      </w:r>
      <w:r w:rsidR="00E762FC">
        <w:rPr>
          <w:rFonts w:ascii="Times New Roman" w:hAnsi="Times New Roman"/>
          <w:sz w:val="24"/>
          <w:szCs w:val="24"/>
        </w:rPr>
        <w:t>problem that is reported by SAS for model (u).</w:t>
      </w:r>
    </w:p>
    <w:p w14:paraId="51CFD2E3" w14:textId="69FA19C9" w:rsidR="00E762FC" w:rsidRPr="00765078" w:rsidRDefault="00E762FC" w:rsidP="005C1122">
      <w:pPr>
        <w:ind w:leftChars="118" w:left="738" w:hangingChars="184" w:hanging="478"/>
        <w:rPr>
          <w:rFonts w:ascii="Times New Roman" w:hAnsi="Times New Roman"/>
          <w:b/>
          <w:sz w:val="24"/>
          <w:szCs w:val="24"/>
        </w:rPr>
      </w:pPr>
      <w:r w:rsidRPr="00765078">
        <w:rPr>
          <w:rFonts w:ascii="Times New Roman" w:hAnsi="Times New Roman"/>
          <w:b/>
          <w:sz w:val="24"/>
          <w:szCs w:val="24"/>
        </w:rPr>
        <w:t>NOTE: Estimated G matrix is not positive definite.</w:t>
      </w:r>
    </w:p>
    <w:p w14:paraId="4A5CECED" w14:textId="253873AB" w:rsidR="00E762FC" w:rsidRDefault="00E762FC" w:rsidP="00E762FC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14EBED3" wp14:editId="50871B39">
            <wp:extent cx="4295654" cy="2103808"/>
            <wp:effectExtent l="0" t="0" r="0" b="4445"/>
            <wp:docPr id="1" name="图片 1" descr="Macintosh HD:Users:AshleyLuyaoZhang:Dropbox:HLM:HW2:Q6_Gmatri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Macintosh HD:Users:AshleyLuyaoZhang:Dropbox:HLM:HW2:Q6_Gmatrix.jp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654" cy="2103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C359B" w14:textId="63ABC944" w:rsidR="00D86DE4" w:rsidRDefault="00D86DE4" w:rsidP="00AE5A8F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ich is not </w:t>
      </w:r>
      <w:r w:rsidR="00C1600A">
        <w:rPr>
          <w:rFonts w:ascii="Times New Roman" w:hAnsi="Times New Roman"/>
          <w:sz w:val="24"/>
          <w:szCs w:val="24"/>
        </w:rPr>
        <w:t>a good</w:t>
      </w:r>
      <w:r w:rsidR="00AE5A8F">
        <w:rPr>
          <w:rFonts w:ascii="Times New Roman" w:hAnsi="Times New Roman"/>
          <w:sz w:val="24"/>
          <w:szCs w:val="24"/>
        </w:rPr>
        <w:t xml:space="preserve"> covariance matrix, because </w:t>
      </w:r>
      <w:r w:rsidR="001F1603" w:rsidRPr="001F1603">
        <w:rPr>
          <w:rFonts w:ascii="Times New Roman" w:hAnsi="Times New Roman"/>
          <w:position w:val="-14"/>
          <w:sz w:val="24"/>
          <w:szCs w:val="24"/>
        </w:rPr>
        <w:object w:dxaOrig="1540" w:dyaOrig="460" w14:anchorId="713B8740">
          <v:shape id="_x0000_i1117" type="#_x0000_t75" style="width:76.55pt;height:22.8pt" o:ole="">
            <v:imagedata r:id="rId192" o:title=""/>
          </v:shape>
          <o:OLEObject Type="Embed" ProgID="Equation.DSMT4" ShapeID="_x0000_i1117" DrawAspect="Content" ObjectID="_1348570522" r:id="rId193"/>
        </w:object>
      </w:r>
      <w:r w:rsidR="001F1603">
        <w:rPr>
          <w:rFonts w:ascii="Times New Roman" w:hAnsi="Times New Roman"/>
          <w:sz w:val="24"/>
          <w:szCs w:val="24"/>
        </w:rPr>
        <w:t>(0.09551&gt;</w:t>
      </w:r>
      <w:r w:rsidR="001F1603" w:rsidRPr="001F1603">
        <w:rPr>
          <w:rFonts w:ascii="Times New Roman" w:hAnsi="Times New Roman"/>
          <w:position w:val="-8"/>
          <w:sz w:val="24"/>
          <w:szCs w:val="24"/>
        </w:rPr>
        <w:object w:dxaOrig="2000" w:dyaOrig="360" w14:anchorId="47601ACB">
          <v:shape id="_x0000_i1118" type="#_x0000_t75" style="width:100.25pt;height:18.25pt" o:ole="">
            <v:imagedata r:id="rId194" o:title=""/>
          </v:shape>
          <o:OLEObject Type="Embed" ProgID="Equation.DSMT4" ShapeID="_x0000_i1118" DrawAspect="Content" ObjectID="_1348570523" r:id="rId195"/>
        </w:object>
      </w:r>
      <w:r w:rsidR="001F1603">
        <w:rPr>
          <w:rFonts w:ascii="Times New Roman" w:hAnsi="Times New Roman"/>
          <w:sz w:val="24"/>
          <w:szCs w:val="24"/>
        </w:rPr>
        <w:t>)</w:t>
      </w:r>
      <w:r w:rsidR="007F4A16">
        <w:rPr>
          <w:rFonts w:ascii="Times New Roman" w:hAnsi="Times New Roman"/>
          <w:sz w:val="24"/>
          <w:szCs w:val="24"/>
        </w:rPr>
        <w:t xml:space="preserve"> instead of </w:t>
      </w:r>
      <w:r w:rsidR="007F4A16" w:rsidRPr="007F4A16">
        <w:rPr>
          <w:rFonts w:ascii="Times New Roman" w:hAnsi="Times New Roman"/>
          <w:position w:val="-14"/>
          <w:sz w:val="24"/>
          <w:szCs w:val="24"/>
        </w:rPr>
        <w:object w:dxaOrig="1540" w:dyaOrig="460" w14:anchorId="1F2DEDE8">
          <v:shape id="_x0000_i1119" type="#_x0000_t75" style="width:76.55pt;height:22.8pt" o:ole="">
            <v:imagedata r:id="rId196" o:title=""/>
          </v:shape>
          <o:OLEObject Type="Embed" ProgID="Equation.DSMT4" ShapeID="_x0000_i1119" DrawAspect="Content" ObjectID="_1348570524" r:id="rId197"/>
        </w:object>
      </w:r>
      <w:r w:rsidR="007C1768">
        <w:rPr>
          <w:rFonts w:ascii="Times New Roman" w:hAnsi="Times New Roman"/>
          <w:sz w:val="24"/>
          <w:szCs w:val="24"/>
        </w:rPr>
        <w:t>.</w:t>
      </w:r>
    </w:p>
    <w:p w14:paraId="3D116003" w14:textId="77777777" w:rsidR="00D86DE4" w:rsidRPr="00E762FC" w:rsidRDefault="00D86DE4" w:rsidP="00E762FC">
      <w:pPr>
        <w:ind w:leftChars="118" w:left="702" w:hangingChars="184" w:hanging="442"/>
        <w:rPr>
          <w:rFonts w:ascii="Times New Roman" w:hAnsi="Times New Roman"/>
          <w:sz w:val="24"/>
          <w:szCs w:val="24"/>
        </w:rPr>
      </w:pPr>
    </w:p>
    <w:p w14:paraId="508DB60E" w14:textId="64E3F40C" w:rsidR="00E762FC" w:rsidRDefault="00D86DE4" w:rsidP="003B54D4">
      <w:pPr>
        <w:pStyle w:val="a3"/>
        <w:ind w:leftChars="218" w:left="4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 wp14:anchorId="669502BE" wp14:editId="7FEA15F6">
            <wp:extent cx="3813858" cy="2226078"/>
            <wp:effectExtent l="0" t="0" r="0" b="9525"/>
            <wp:docPr id="2" name="图片 2" descr="Macintosh HD:Users:AshleyLuyaoZhang:Dropbox:HLM:HW2:Q6_Gmatrix Cor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Macintosh HD:Users:AshleyLuyaoZhang:Dropbox:HLM:HW2:Q6_Gmatrix Corr.jp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858" cy="2226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96C49" w14:textId="55026ABA" w:rsidR="00E554EF" w:rsidRPr="001A370D" w:rsidRDefault="00AE5A8F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  <w:r w:rsidRPr="001A370D">
        <w:rPr>
          <w:rFonts w:ascii="Times New Roman" w:hAnsi="Times New Roman"/>
          <w:sz w:val="24"/>
          <w:szCs w:val="24"/>
        </w:rPr>
        <w:t>The correlations we get are not very good, because the correlation between intercept and grpCmath is 1.</w:t>
      </w:r>
    </w:p>
    <w:p w14:paraId="56F6CC24" w14:textId="77777777" w:rsidR="00AE5A8F" w:rsidRDefault="00AE5A8F" w:rsidP="003B54D4">
      <w:pPr>
        <w:pStyle w:val="a3"/>
        <w:ind w:leftChars="218" w:left="480"/>
        <w:rPr>
          <w:rFonts w:ascii="Times New Roman" w:hAnsi="Times New Roman"/>
          <w:b/>
          <w:sz w:val="24"/>
          <w:szCs w:val="24"/>
        </w:rPr>
      </w:pPr>
    </w:p>
    <w:p w14:paraId="7B108F02" w14:textId="454B3CC8" w:rsidR="00D44A98" w:rsidRPr="00D44A98" w:rsidRDefault="00D44A98" w:rsidP="003B54D4">
      <w:pPr>
        <w:pStyle w:val="a3"/>
        <w:ind w:leftChars="218" w:left="480"/>
        <w:rPr>
          <w:rFonts w:ascii="Times New Roman" w:hAnsi="Times New Roman"/>
          <w:sz w:val="24"/>
          <w:szCs w:val="24"/>
        </w:rPr>
      </w:pPr>
      <w:r w:rsidRPr="00D44A98">
        <w:rPr>
          <w:rFonts w:ascii="Times New Roman" w:hAnsi="Times New Roman"/>
          <w:sz w:val="24"/>
          <w:szCs w:val="24"/>
        </w:rPr>
        <w:t>To conclude, model (u) is not a good model for the data.</w:t>
      </w:r>
    </w:p>
    <w:p w14:paraId="584CFC62" w14:textId="77777777" w:rsidR="00D142BC" w:rsidRPr="00634460" w:rsidRDefault="00D142BC" w:rsidP="00C6390F">
      <w:pPr>
        <w:rPr>
          <w:rFonts w:ascii="Times New Roman" w:hAnsi="Times New Roman"/>
          <w:b/>
          <w:sz w:val="24"/>
          <w:szCs w:val="24"/>
        </w:rPr>
      </w:pPr>
    </w:p>
    <w:sectPr w:rsidR="00D142BC" w:rsidRPr="006344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0397"/>
    <w:multiLevelType w:val="hybridMultilevel"/>
    <w:tmpl w:val="E2A8F0B8"/>
    <w:lvl w:ilvl="0" w:tplc="7284B14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13270"/>
    <w:multiLevelType w:val="hybridMultilevel"/>
    <w:tmpl w:val="D3C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C5170"/>
    <w:multiLevelType w:val="hybridMultilevel"/>
    <w:tmpl w:val="07B04E1A"/>
    <w:lvl w:ilvl="0" w:tplc="D5C6B9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0F70A0"/>
    <w:multiLevelType w:val="hybridMultilevel"/>
    <w:tmpl w:val="F580EE0A"/>
    <w:lvl w:ilvl="0" w:tplc="1AB4EE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690A7E"/>
    <w:multiLevelType w:val="hybridMultilevel"/>
    <w:tmpl w:val="673A88EE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2B4F1B"/>
    <w:multiLevelType w:val="hybridMultilevel"/>
    <w:tmpl w:val="F8F20A98"/>
    <w:lvl w:ilvl="0" w:tplc="6D12C1B6">
      <w:start w:val="1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0D9"/>
    <w:rsid w:val="00014516"/>
    <w:rsid w:val="00023BB0"/>
    <w:rsid w:val="000266ED"/>
    <w:rsid w:val="00030C65"/>
    <w:rsid w:val="00041083"/>
    <w:rsid w:val="00042041"/>
    <w:rsid w:val="00056BE4"/>
    <w:rsid w:val="00061BA4"/>
    <w:rsid w:val="00084687"/>
    <w:rsid w:val="00095D95"/>
    <w:rsid w:val="000B586D"/>
    <w:rsid w:val="000C7A30"/>
    <w:rsid w:val="000E41A2"/>
    <w:rsid w:val="00101479"/>
    <w:rsid w:val="00132F25"/>
    <w:rsid w:val="001357AD"/>
    <w:rsid w:val="00146A92"/>
    <w:rsid w:val="0015490B"/>
    <w:rsid w:val="001665F0"/>
    <w:rsid w:val="001741CA"/>
    <w:rsid w:val="001908C8"/>
    <w:rsid w:val="001A2591"/>
    <w:rsid w:val="001A370D"/>
    <w:rsid w:val="001C5ED2"/>
    <w:rsid w:val="001F1603"/>
    <w:rsid w:val="002112A1"/>
    <w:rsid w:val="00223C29"/>
    <w:rsid w:val="00266D91"/>
    <w:rsid w:val="002678D5"/>
    <w:rsid w:val="002752C8"/>
    <w:rsid w:val="0028063B"/>
    <w:rsid w:val="00285B7C"/>
    <w:rsid w:val="002D4ABA"/>
    <w:rsid w:val="002E11E7"/>
    <w:rsid w:val="002E3D8B"/>
    <w:rsid w:val="002F476F"/>
    <w:rsid w:val="003043F2"/>
    <w:rsid w:val="003053DE"/>
    <w:rsid w:val="003112BF"/>
    <w:rsid w:val="00315D63"/>
    <w:rsid w:val="003172A3"/>
    <w:rsid w:val="003205B4"/>
    <w:rsid w:val="00321804"/>
    <w:rsid w:val="00326416"/>
    <w:rsid w:val="0034439D"/>
    <w:rsid w:val="00354AE4"/>
    <w:rsid w:val="00373332"/>
    <w:rsid w:val="00394DAA"/>
    <w:rsid w:val="003A0D0E"/>
    <w:rsid w:val="003A72F1"/>
    <w:rsid w:val="003B54D4"/>
    <w:rsid w:val="003F12DE"/>
    <w:rsid w:val="003F25CC"/>
    <w:rsid w:val="003F2CC6"/>
    <w:rsid w:val="003F38B3"/>
    <w:rsid w:val="00402761"/>
    <w:rsid w:val="00405B36"/>
    <w:rsid w:val="00411645"/>
    <w:rsid w:val="00431278"/>
    <w:rsid w:val="0044311C"/>
    <w:rsid w:val="004460E9"/>
    <w:rsid w:val="004558A3"/>
    <w:rsid w:val="00457A50"/>
    <w:rsid w:val="00460AF9"/>
    <w:rsid w:val="00467AD8"/>
    <w:rsid w:val="00492C01"/>
    <w:rsid w:val="00496D49"/>
    <w:rsid w:val="004A7724"/>
    <w:rsid w:val="004E6C4A"/>
    <w:rsid w:val="005234E0"/>
    <w:rsid w:val="00525D00"/>
    <w:rsid w:val="00554D65"/>
    <w:rsid w:val="005608BD"/>
    <w:rsid w:val="00563FEA"/>
    <w:rsid w:val="005671A4"/>
    <w:rsid w:val="0057780E"/>
    <w:rsid w:val="005800CE"/>
    <w:rsid w:val="005A43B7"/>
    <w:rsid w:val="005B1F61"/>
    <w:rsid w:val="005C1122"/>
    <w:rsid w:val="005C2F2D"/>
    <w:rsid w:val="005D6D14"/>
    <w:rsid w:val="005E55F1"/>
    <w:rsid w:val="005F1E95"/>
    <w:rsid w:val="005F606C"/>
    <w:rsid w:val="005F7A52"/>
    <w:rsid w:val="00605EC9"/>
    <w:rsid w:val="00611B60"/>
    <w:rsid w:val="0061731E"/>
    <w:rsid w:val="0062467F"/>
    <w:rsid w:val="00634460"/>
    <w:rsid w:val="00637FB3"/>
    <w:rsid w:val="0064434C"/>
    <w:rsid w:val="00670BCB"/>
    <w:rsid w:val="00686312"/>
    <w:rsid w:val="006B3FCF"/>
    <w:rsid w:val="006F029D"/>
    <w:rsid w:val="0070587B"/>
    <w:rsid w:val="00706824"/>
    <w:rsid w:val="00706B01"/>
    <w:rsid w:val="0071153D"/>
    <w:rsid w:val="00712CE4"/>
    <w:rsid w:val="007506C3"/>
    <w:rsid w:val="00765078"/>
    <w:rsid w:val="007665C6"/>
    <w:rsid w:val="00775E7F"/>
    <w:rsid w:val="007773CC"/>
    <w:rsid w:val="007912EA"/>
    <w:rsid w:val="00793E96"/>
    <w:rsid w:val="00794C32"/>
    <w:rsid w:val="007A40AE"/>
    <w:rsid w:val="007A690D"/>
    <w:rsid w:val="007A79EE"/>
    <w:rsid w:val="007C0270"/>
    <w:rsid w:val="007C1768"/>
    <w:rsid w:val="007C4634"/>
    <w:rsid w:val="007C729B"/>
    <w:rsid w:val="007D0BF2"/>
    <w:rsid w:val="007D4F54"/>
    <w:rsid w:val="007E6046"/>
    <w:rsid w:val="007F0F9E"/>
    <w:rsid w:val="007F4A16"/>
    <w:rsid w:val="00807BA5"/>
    <w:rsid w:val="00835361"/>
    <w:rsid w:val="0084214E"/>
    <w:rsid w:val="0084446C"/>
    <w:rsid w:val="00854F24"/>
    <w:rsid w:val="008666B6"/>
    <w:rsid w:val="008828D3"/>
    <w:rsid w:val="00887BCA"/>
    <w:rsid w:val="00895DE3"/>
    <w:rsid w:val="008A7B07"/>
    <w:rsid w:val="008D3284"/>
    <w:rsid w:val="008D469E"/>
    <w:rsid w:val="008E1C8D"/>
    <w:rsid w:val="008F55CF"/>
    <w:rsid w:val="00903A5C"/>
    <w:rsid w:val="009161FF"/>
    <w:rsid w:val="00951F0A"/>
    <w:rsid w:val="009675E4"/>
    <w:rsid w:val="00974EE7"/>
    <w:rsid w:val="0098793D"/>
    <w:rsid w:val="009C13AF"/>
    <w:rsid w:val="009C5EBC"/>
    <w:rsid w:val="009D0926"/>
    <w:rsid w:val="009E2F8B"/>
    <w:rsid w:val="009F0818"/>
    <w:rsid w:val="009F7756"/>
    <w:rsid w:val="00A00481"/>
    <w:rsid w:val="00A17916"/>
    <w:rsid w:val="00A21460"/>
    <w:rsid w:val="00A23ADE"/>
    <w:rsid w:val="00A40E1B"/>
    <w:rsid w:val="00A502A7"/>
    <w:rsid w:val="00A57169"/>
    <w:rsid w:val="00A601B4"/>
    <w:rsid w:val="00A6580A"/>
    <w:rsid w:val="00A83D9C"/>
    <w:rsid w:val="00A906CC"/>
    <w:rsid w:val="00A91E80"/>
    <w:rsid w:val="00A963D0"/>
    <w:rsid w:val="00AB1AD7"/>
    <w:rsid w:val="00AB7A0A"/>
    <w:rsid w:val="00AE5A8F"/>
    <w:rsid w:val="00AE5BD5"/>
    <w:rsid w:val="00AF67DE"/>
    <w:rsid w:val="00B029C2"/>
    <w:rsid w:val="00B07EE2"/>
    <w:rsid w:val="00B1396C"/>
    <w:rsid w:val="00B34523"/>
    <w:rsid w:val="00B4335F"/>
    <w:rsid w:val="00B4637A"/>
    <w:rsid w:val="00B65075"/>
    <w:rsid w:val="00B83FB0"/>
    <w:rsid w:val="00B8415C"/>
    <w:rsid w:val="00B866B0"/>
    <w:rsid w:val="00BA504B"/>
    <w:rsid w:val="00BA7334"/>
    <w:rsid w:val="00BB3290"/>
    <w:rsid w:val="00BB6E82"/>
    <w:rsid w:val="00BC46F7"/>
    <w:rsid w:val="00BE4C2A"/>
    <w:rsid w:val="00BE6938"/>
    <w:rsid w:val="00C00E73"/>
    <w:rsid w:val="00C01690"/>
    <w:rsid w:val="00C10925"/>
    <w:rsid w:val="00C124EC"/>
    <w:rsid w:val="00C1600A"/>
    <w:rsid w:val="00C30C3E"/>
    <w:rsid w:val="00C32B7C"/>
    <w:rsid w:val="00C3478A"/>
    <w:rsid w:val="00C44442"/>
    <w:rsid w:val="00C6390F"/>
    <w:rsid w:val="00C75F0D"/>
    <w:rsid w:val="00C76C54"/>
    <w:rsid w:val="00C804E0"/>
    <w:rsid w:val="00C8077D"/>
    <w:rsid w:val="00C873DD"/>
    <w:rsid w:val="00C910E6"/>
    <w:rsid w:val="00CB0F74"/>
    <w:rsid w:val="00CD6291"/>
    <w:rsid w:val="00CF4375"/>
    <w:rsid w:val="00D142BC"/>
    <w:rsid w:val="00D353BB"/>
    <w:rsid w:val="00D433D9"/>
    <w:rsid w:val="00D44A98"/>
    <w:rsid w:val="00D55541"/>
    <w:rsid w:val="00D56CEB"/>
    <w:rsid w:val="00D71BF9"/>
    <w:rsid w:val="00D71CA8"/>
    <w:rsid w:val="00D803D3"/>
    <w:rsid w:val="00D86DE4"/>
    <w:rsid w:val="00DA006E"/>
    <w:rsid w:val="00DB4F8B"/>
    <w:rsid w:val="00DB7118"/>
    <w:rsid w:val="00DD00D9"/>
    <w:rsid w:val="00DD4CC4"/>
    <w:rsid w:val="00DE54C9"/>
    <w:rsid w:val="00DF4347"/>
    <w:rsid w:val="00E078D6"/>
    <w:rsid w:val="00E117DF"/>
    <w:rsid w:val="00E318E3"/>
    <w:rsid w:val="00E37DCF"/>
    <w:rsid w:val="00E554EF"/>
    <w:rsid w:val="00E57012"/>
    <w:rsid w:val="00E64F69"/>
    <w:rsid w:val="00E6521D"/>
    <w:rsid w:val="00E67C71"/>
    <w:rsid w:val="00E722B4"/>
    <w:rsid w:val="00E7500D"/>
    <w:rsid w:val="00E762FC"/>
    <w:rsid w:val="00E828F4"/>
    <w:rsid w:val="00E834E7"/>
    <w:rsid w:val="00E861AA"/>
    <w:rsid w:val="00E87EE1"/>
    <w:rsid w:val="00EC5CA0"/>
    <w:rsid w:val="00ED641A"/>
    <w:rsid w:val="00ED745C"/>
    <w:rsid w:val="00EE72E6"/>
    <w:rsid w:val="00F04246"/>
    <w:rsid w:val="00F13764"/>
    <w:rsid w:val="00F2224A"/>
    <w:rsid w:val="00F24686"/>
    <w:rsid w:val="00F51172"/>
    <w:rsid w:val="00F6047A"/>
    <w:rsid w:val="00F61341"/>
    <w:rsid w:val="00F84846"/>
    <w:rsid w:val="00F92D72"/>
    <w:rsid w:val="00F95A20"/>
    <w:rsid w:val="00FA7E35"/>
    <w:rsid w:val="00FD20D5"/>
    <w:rsid w:val="00FE0F1A"/>
    <w:rsid w:val="00FE48A9"/>
    <w:rsid w:val="00FE76A3"/>
    <w:rsid w:val="00FF5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3"/>
    <o:shapelayout v:ext="edit">
      <o:idmap v:ext="edit" data="1"/>
    </o:shapelayout>
  </w:shapeDefaults>
  <w:decimalSymbol w:val="."/>
  <w:listSeparator w:val=","/>
  <w14:docId w14:val="66AE1B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762FC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E762F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762FC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E762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180" Type="http://schemas.openxmlformats.org/officeDocument/2006/relationships/oleObject" Target="embeddings/oleObject87.bin"/><Relationship Id="rId181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83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53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90" Type="http://schemas.openxmlformats.org/officeDocument/2006/relationships/oleObject" Target="embeddings/oleObject92.bin"/><Relationship Id="rId191" Type="http://schemas.openxmlformats.org/officeDocument/2006/relationships/image" Target="media/image93.jpeg"/><Relationship Id="rId192" Type="http://schemas.openxmlformats.org/officeDocument/2006/relationships/image" Target="media/image94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5.w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7.jpeg"/><Relationship Id="rId199" Type="http://schemas.openxmlformats.org/officeDocument/2006/relationships/fontTable" Target="fontTable.xml"/><Relationship Id="rId90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63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7" Type="http://schemas.openxmlformats.org/officeDocument/2006/relationships/image" Target="media/image81.w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2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170" Type="http://schemas.openxmlformats.org/officeDocument/2006/relationships/oleObject" Target="embeddings/oleObject82.bin"/><Relationship Id="rId171" Type="http://schemas.openxmlformats.org/officeDocument/2006/relationships/image" Target="media/image83.wmf"/><Relationship Id="rId172" Type="http://schemas.openxmlformats.org/officeDocument/2006/relationships/oleObject" Target="embeddings/oleObject83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173" Type="http://schemas.openxmlformats.org/officeDocument/2006/relationships/image" Target="media/image84.wmf"/><Relationship Id="rId174" Type="http://schemas.openxmlformats.org/officeDocument/2006/relationships/oleObject" Target="embeddings/oleObject84.bin"/><Relationship Id="rId175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w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63406-CB13-F54E-99F4-AA2D29B65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204</Words>
  <Characters>6865</Characters>
  <Application>Microsoft Macintosh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Zhang Luyao</cp:lastModifiedBy>
  <cp:revision>2</cp:revision>
  <dcterms:created xsi:type="dcterms:W3CDTF">2014-10-13T19:04:00Z</dcterms:created>
  <dcterms:modified xsi:type="dcterms:W3CDTF">2014-10-13T19:04:00Z</dcterms:modified>
</cp:coreProperties>
</file>